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6B42" w:rsidRDefault="00F06B42" w:rsidP="00F06B42">
      <w:pPr>
        <w:ind w:firstLine="567"/>
        <w:jc w:val="center"/>
        <w:rPr>
          <w:b/>
        </w:rPr>
      </w:pPr>
      <w:r>
        <w:rPr>
          <w:b/>
        </w:rPr>
        <w:t>Тема 3. Циклічне коливання економіки.</w:t>
      </w:r>
    </w:p>
    <w:p w:rsidR="00F06B42" w:rsidRDefault="00F06B42" w:rsidP="00F06B42">
      <w:pPr>
        <w:ind w:firstLine="567"/>
        <w:jc w:val="center"/>
      </w:pPr>
      <w:r>
        <w:t>План</w:t>
      </w:r>
    </w:p>
    <w:p w:rsidR="00F06B42" w:rsidRDefault="00F06B42" w:rsidP="00F06B42">
      <w:pPr>
        <w:numPr>
          <w:ilvl w:val="0"/>
          <w:numId w:val="1"/>
        </w:numPr>
        <w:tabs>
          <w:tab w:val="clear" w:pos="927"/>
          <w:tab w:val="num" w:pos="709"/>
        </w:tabs>
        <w:ind w:left="709" w:hanging="283"/>
        <w:jc w:val="both"/>
      </w:pPr>
      <w:r>
        <w:t>Економічні цикли-сутність, причини та види.</w:t>
      </w:r>
    </w:p>
    <w:p w:rsidR="00F06B42" w:rsidRDefault="00F06B42" w:rsidP="00F06B42">
      <w:pPr>
        <w:numPr>
          <w:ilvl w:val="0"/>
          <w:numId w:val="1"/>
        </w:numPr>
        <w:tabs>
          <w:tab w:val="clear" w:pos="927"/>
          <w:tab w:val="num" w:pos="709"/>
        </w:tabs>
        <w:ind w:left="709" w:hanging="283"/>
        <w:jc w:val="both"/>
      </w:pPr>
      <w:r>
        <w:t>Структура економічних циклів.</w:t>
      </w:r>
    </w:p>
    <w:p w:rsidR="00F06B42" w:rsidRDefault="00F06B42" w:rsidP="00F06B42">
      <w:pPr>
        <w:numPr>
          <w:ilvl w:val="0"/>
          <w:numId w:val="1"/>
        </w:numPr>
        <w:tabs>
          <w:tab w:val="clear" w:pos="927"/>
          <w:tab w:val="num" w:pos="709"/>
        </w:tabs>
        <w:ind w:left="709" w:hanging="283"/>
        <w:jc w:val="both"/>
      </w:pPr>
      <w:r>
        <w:t>Особливості сучасних економічних циклів.</w:t>
      </w:r>
    </w:p>
    <w:p w:rsidR="00F06B42" w:rsidRDefault="00F06B42" w:rsidP="00F06B42">
      <w:pPr>
        <w:ind w:left="426"/>
        <w:jc w:val="both"/>
      </w:pPr>
      <w:r>
        <w:t>4. Інфляція – сутність, причини, види та наслідки.</w:t>
      </w:r>
    </w:p>
    <w:p w:rsidR="00F06B42" w:rsidRDefault="00F06B42" w:rsidP="00F06B42">
      <w:pPr>
        <w:tabs>
          <w:tab w:val="num" w:pos="709"/>
        </w:tabs>
        <w:ind w:left="709" w:hanging="283"/>
        <w:jc w:val="both"/>
      </w:pPr>
    </w:p>
    <w:p w:rsidR="00F06B42" w:rsidRDefault="00F06B42" w:rsidP="00F06B42">
      <w:pPr>
        <w:ind w:left="567"/>
        <w:jc w:val="both"/>
        <w:rPr>
          <w:b/>
          <w:i/>
        </w:rPr>
      </w:pPr>
      <w:r>
        <w:rPr>
          <w:b/>
          <w:i/>
        </w:rPr>
        <w:t>1. Економічні цикли-сутність, причини та види.</w:t>
      </w:r>
    </w:p>
    <w:p w:rsidR="00F06B42" w:rsidRPr="00E02ED9" w:rsidRDefault="00F06B42" w:rsidP="00F06B42">
      <w:pPr>
        <w:ind w:firstLine="567"/>
        <w:jc w:val="both"/>
      </w:pPr>
      <w:r w:rsidRPr="00E02ED9">
        <w:t xml:space="preserve">Важливою рисою ринковою ринкової економіки є </w:t>
      </w:r>
      <w:proofErr w:type="spellStart"/>
      <w:r w:rsidRPr="00E02ED9">
        <w:t>ії</w:t>
      </w:r>
      <w:proofErr w:type="spellEnd"/>
      <w:r w:rsidRPr="00E02ED9">
        <w:t xml:space="preserve"> нестабільність. Періоди швидкого зростання економіки змінюються спадом виробництва, низьким рівнем зайнятості (безробіттям) та зростанням цін (інфляцією). Розвиток економіки носить хвилеподібний характер у формі економічних циклів.</w:t>
      </w:r>
    </w:p>
    <w:p w:rsidR="00F06B42" w:rsidRDefault="00F06B42" w:rsidP="00F06B42">
      <w:pPr>
        <w:ind w:firstLine="567"/>
        <w:jc w:val="both"/>
      </w:pPr>
      <w:r>
        <w:rPr>
          <w:b/>
          <w:i/>
        </w:rPr>
        <w:t>Економічний</w:t>
      </w:r>
      <w:r>
        <w:t xml:space="preserve"> </w:t>
      </w:r>
      <w:r>
        <w:rPr>
          <w:b/>
          <w:i/>
        </w:rPr>
        <w:t>цикл</w:t>
      </w:r>
      <w:r>
        <w:t xml:space="preserve"> – періодичне зростання та падіння ринкової кон’юнктури (рівня виробництва, зайнятість, доходи, рівня цін,  темпів зростання ВВП та ін.)</w:t>
      </w:r>
    </w:p>
    <w:p w:rsidR="00F06B42" w:rsidRPr="00E02ED9" w:rsidRDefault="00F06B42" w:rsidP="00F06B42">
      <w:pPr>
        <w:ind w:firstLine="567"/>
        <w:jc w:val="both"/>
      </w:pPr>
      <w:r w:rsidRPr="00E02ED9">
        <w:t xml:space="preserve">У чому ж причина циклічного розвитку економіки? Економісти створили за два століття близько 200 різноманітних концепцій, за допомогою яких намагалися розкрити ці причини. У загальному сенсі можна виділити три підходи до пояснення причин циклічності: екзогенний, ендогенний і еклектичний. Прихильники екзогенного підходу пов’язують природу циклу </w:t>
      </w:r>
      <w:r>
        <w:t>із зовнішніми причинами, що пер</w:t>
      </w:r>
      <w:r w:rsidRPr="00E02ED9">
        <w:t>ебувають за межами даної економічної системи. До них відносяться: демографічні фактори, інновації, війни та інші політичні події, зміни цін на нафту, відкриття родовищ золота, корисних копалин, цикли сонячної активності.</w:t>
      </w:r>
    </w:p>
    <w:p w:rsidR="00F06B42" w:rsidRPr="00E02ED9" w:rsidRDefault="00F06B42" w:rsidP="00F06B42">
      <w:pPr>
        <w:ind w:firstLine="567"/>
        <w:jc w:val="both"/>
      </w:pPr>
      <w:r w:rsidRPr="00E02ED9">
        <w:t xml:space="preserve">Англійський економіст </w:t>
      </w:r>
      <w:proofErr w:type="spellStart"/>
      <w:r w:rsidRPr="00E02ED9">
        <w:t>У.С.Джевонс</w:t>
      </w:r>
      <w:proofErr w:type="spellEnd"/>
      <w:r w:rsidRPr="00E02ED9">
        <w:t xml:space="preserve"> пов’язував економічний цикл з 11-річним циклом сонячної активності, що спричиняє коливання врожайності сільськогосподарської продукції, а це, у свою чергу. Впливає на циклічність промислового виробництва. Американський економіст </w:t>
      </w:r>
      <w:proofErr w:type="spellStart"/>
      <w:r w:rsidRPr="00E02ED9">
        <w:t>Г.Мур</w:t>
      </w:r>
      <w:proofErr w:type="spellEnd"/>
      <w:r w:rsidRPr="00E02ED9">
        <w:t xml:space="preserve"> пов’язував циклічність з дією атмосферних факторів, що впливають на врожайність.</w:t>
      </w:r>
    </w:p>
    <w:p w:rsidR="00F06B42" w:rsidRPr="00E02ED9" w:rsidRDefault="00F06B42" w:rsidP="00F06B42">
      <w:pPr>
        <w:ind w:firstLine="567"/>
        <w:jc w:val="both"/>
      </w:pPr>
      <w:r w:rsidRPr="00E02ED9">
        <w:t>Прихильники ендогенного підходу природу циклу вбачають в чинниках, властивих даній економічній системі, серед яких найчастіше називають коливання в споживчому попиті і попиті на інвестиції.</w:t>
      </w:r>
    </w:p>
    <w:p w:rsidR="00F06B42" w:rsidRPr="00E02ED9" w:rsidRDefault="00F06B42" w:rsidP="00F06B42">
      <w:pPr>
        <w:ind w:firstLine="567"/>
        <w:jc w:val="both"/>
      </w:pPr>
      <w:r w:rsidRPr="00E02ED9">
        <w:t xml:space="preserve">Еклектики вважають, що цикл </w:t>
      </w:r>
      <w:proofErr w:type="spellStart"/>
      <w:r w:rsidRPr="00E02ED9">
        <w:t>детермінується</w:t>
      </w:r>
      <w:proofErr w:type="spellEnd"/>
      <w:r w:rsidRPr="00E02ED9">
        <w:t xml:space="preserve"> певним синтезом екзогенних і ендогенних чинників.</w:t>
      </w: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jc w:val="center"/>
        <w:rPr>
          <w:b/>
          <w:i/>
        </w:rPr>
      </w:pPr>
      <w:r>
        <w:rPr>
          <w:b/>
          <w:i/>
        </w:rPr>
        <w:t>Теорії економічних циклі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9"/>
        <w:gridCol w:w="2453"/>
        <w:gridCol w:w="2893"/>
        <w:gridCol w:w="3474"/>
      </w:tblGrid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№п\п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Найменування теорії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r>
              <w:t>Представники</w:t>
            </w:r>
          </w:p>
        </w:tc>
        <w:tc>
          <w:tcPr>
            <w:tcW w:w="3701" w:type="dxa"/>
          </w:tcPr>
          <w:p w:rsidR="00F06B42" w:rsidRDefault="00F06B42" w:rsidP="00136765">
            <w:pPr>
              <w:jc w:val="both"/>
            </w:pPr>
            <w:r>
              <w:t>Причини циклів.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1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Теорія зовнішніх факторів.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І.Джевонс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>Виникнення економічних циклів зв’язується з інтенсивністю сонячних плям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2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Теорія промислових циклів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К.Маркс</w:t>
            </w:r>
            <w:proofErr w:type="spellEnd"/>
            <w:r>
              <w:t xml:space="preserve">, </w:t>
            </w:r>
            <w:proofErr w:type="spellStart"/>
            <w:r>
              <w:t>Ф.Енгельс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>Кризи пояснюється протиріччям капіталізму: періодичність криз – масовим поновленням основного капіталу.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3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Теорія громадження капіталу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М.Туган</w:t>
            </w:r>
            <w:proofErr w:type="spellEnd"/>
            <w:r>
              <w:t xml:space="preserve">-Барановський, </w:t>
            </w:r>
            <w:proofErr w:type="spellStart"/>
            <w:r>
              <w:t>А.Афтальон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 xml:space="preserve">Кризові явища виникають внаслідок диспропорції у структурі виробництва, </w:t>
            </w:r>
            <w:proofErr w:type="spellStart"/>
            <w:r>
              <w:t>т.д</w:t>
            </w:r>
            <w:proofErr w:type="spellEnd"/>
            <w:r>
              <w:t xml:space="preserve">. </w:t>
            </w:r>
            <w:proofErr w:type="spellStart"/>
            <w:r>
              <w:t>перенагромадження</w:t>
            </w:r>
            <w:proofErr w:type="spellEnd"/>
            <w:r>
              <w:t xml:space="preserve"> основного капіталу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4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Кредитно-грошова концепція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Р.Хоутри</w:t>
            </w:r>
            <w:proofErr w:type="spellEnd"/>
            <w:r>
              <w:t xml:space="preserve">, </w:t>
            </w:r>
            <w:proofErr w:type="spellStart"/>
            <w:r>
              <w:t>І.Фішер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>Кризи виникають в наслідок порушення попиту і пропозиції грошей.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5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Кейнсіанська теорія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Дж.Кейнс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/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6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>Теорія нововведень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Й.Шумпетер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 xml:space="preserve">Циклічність пов’язана зі </w:t>
            </w:r>
            <w:proofErr w:type="spellStart"/>
            <w:r>
              <w:t>скачкоподібних</w:t>
            </w:r>
            <w:proofErr w:type="spellEnd"/>
            <w:r>
              <w:t xml:space="preserve"> характером </w:t>
            </w:r>
            <w:r>
              <w:lastRenderedPageBreak/>
              <w:t>здійснення технічних винаходів.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lastRenderedPageBreak/>
              <w:t>7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r>
              <w:t xml:space="preserve">Теорія недоспоживання 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Ж.Сисмонді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>Економічні кризи виникають внаслідок  недостатнього споживання, зменшення заробітної плати в НД.</w:t>
            </w:r>
          </w:p>
        </w:tc>
      </w:tr>
      <w:tr w:rsidR="00F06B42" w:rsidTr="00136765">
        <w:tc>
          <w:tcPr>
            <w:tcW w:w="817" w:type="dxa"/>
          </w:tcPr>
          <w:p w:rsidR="00F06B42" w:rsidRDefault="00F06B42" w:rsidP="00136765">
            <w:pPr>
              <w:jc w:val="both"/>
            </w:pPr>
            <w:r>
              <w:t>8</w:t>
            </w:r>
          </w:p>
        </w:tc>
        <w:tc>
          <w:tcPr>
            <w:tcW w:w="2552" w:type="dxa"/>
          </w:tcPr>
          <w:p w:rsidR="00F06B42" w:rsidRDefault="00F06B42" w:rsidP="00136765">
            <w:pPr>
              <w:jc w:val="both"/>
            </w:pPr>
            <w:proofErr w:type="spellStart"/>
            <w:r>
              <w:t>Монетариська</w:t>
            </w:r>
            <w:proofErr w:type="spellEnd"/>
            <w:r>
              <w:t xml:space="preserve"> теорія</w:t>
            </w:r>
          </w:p>
        </w:tc>
        <w:tc>
          <w:tcPr>
            <w:tcW w:w="3118" w:type="dxa"/>
          </w:tcPr>
          <w:p w:rsidR="00F06B42" w:rsidRDefault="00F06B42" w:rsidP="00136765">
            <w:pPr>
              <w:jc w:val="both"/>
            </w:pPr>
            <w:proofErr w:type="spellStart"/>
            <w:r>
              <w:t>М.Фрідмен</w:t>
            </w:r>
            <w:proofErr w:type="spellEnd"/>
          </w:p>
        </w:tc>
        <w:tc>
          <w:tcPr>
            <w:tcW w:w="3701" w:type="dxa"/>
          </w:tcPr>
          <w:p w:rsidR="00F06B42" w:rsidRDefault="00F06B42" w:rsidP="00136765">
            <w:r>
              <w:t>Циклічність пояснюється нестабільністю грошового обігу.</w:t>
            </w:r>
          </w:p>
        </w:tc>
      </w:tr>
    </w:tbl>
    <w:p w:rsidR="00F06B42" w:rsidRDefault="00F06B42" w:rsidP="00F06B42">
      <w:pPr>
        <w:jc w:val="center"/>
        <w:rPr>
          <w:b/>
          <w:i/>
        </w:rPr>
      </w:pPr>
      <w:r>
        <w:rPr>
          <w:b/>
          <w:i/>
        </w:rPr>
        <w:t>Причини економічних циклів</w:t>
      </w:r>
    </w:p>
    <w:p w:rsidR="00F06B42" w:rsidRDefault="00F06B42" w:rsidP="00F06B42">
      <w:pPr>
        <w:numPr>
          <w:ilvl w:val="0"/>
          <w:numId w:val="2"/>
        </w:numPr>
        <w:jc w:val="both"/>
      </w:pPr>
      <w:r>
        <w:t>Економічний цикл виникає в силу зовнішніх факторів: війн, революцій, політичних подій, наукові відкриття, землетруси та ін.</w:t>
      </w:r>
    </w:p>
    <w:p w:rsidR="00F06B42" w:rsidRDefault="00F06B42" w:rsidP="00F06B42">
      <w:pPr>
        <w:numPr>
          <w:ilvl w:val="0"/>
          <w:numId w:val="2"/>
        </w:numPr>
        <w:jc w:val="both"/>
      </w:pPr>
      <w:r>
        <w:t xml:space="preserve">Економічний цикл виникає в силу внутрішніх факторів: </w:t>
      </w:r>
      <w:proofErr w:type="spellStart"/>
      <w:r>
        <w:t>перенагромадження</w:t>
      </w:r>
      <w:proofErr w:type="spellEnd"/>
      <w:r>
        <w:t xml:space="preserve"> основного капіталу, порушення грошового обігу, диспропорційність у структурі виробництва.</w:t>
      </w:r>
    </w:p>
    <w:p w:rsidR="00F06B42" w:rsidRDefault="00F06B42" w:rsidP="00F06B42">
      <w:pPr>
        <w:numPr>
          <w:ilvl w:val="0"/>
          <w:numId w:val="2"/>
        </w:numPr>
        <w:jc w:val="both"/>
      </w:pPr>
      <w:r>
        <w:t>Економічний цикл виникає в силу синтезу зовнішніх та внутрішніх факторів.</w:t>
      </w:r>
    </w:p>
    <w:p w:rsidR="00F06B42" w:rsidRDefault="00F06B42" w:rsidP="00F06B42">
      <w:pPr>
        <w:jc w:val="center"/>
        <w:rPr>
          <w:b/>
          <w:i/>
        </w:rPr>
      </w:pPr>
      <w:r>
        <w:rPr>
          <w:b/>
          <w:i/>
        </w:rPr>
        <w:t>Види економічних циклів.</w:t>
      </w:r>
    </w:p>
    <w:p w:rsidR="00F06B42" w:rsidRDefault="00F06B42" w:rsidP="00F06B42">
      <w:pPr>
        <w:jc w:val="both"/>
      </w:pPr>
      <w:r>
        <w:t>За тривалістю:</w:t>
      </w:r>
    </w:p>
    <w:p w:rsidR="00F06B42" w:rsidRDefault="00F06B42" w:rsidP="00F06B42">
      <w:pPr>
        <w:numPr>
          <w:ilvl w:val="0"/>
          <w:numId w:val="4"/>
        </w:numPr>
        <w:tabs>
          <w:tab w:val="clear" w:pos="2007"/>
          <w:tab w:val="num" w:pos="1134"/>
        </w:tabs>
        <w:ind w:hanging="1298"/>
        <w:jc w:val="both"/>
      </w:pPr>
      <w:r>
        <w:t>короткі;</w:t>
      </w:r>
    </w:p>
    <w:p w:rsidR="00F06B42" w:rsidRDefault="00F06B42" w:rsidP="00F06B42">
      <w:pPr>
        <w:numPr>
          <w:ilvl w:val="0"/>
          <w:numId w:val="4"/>
        </w:numPr>
        <w:tabs>
          <w:tab w:val="clear" w:pos="2007"/>
          <w:tab w:val="num" w:pos="1134"/>
        </w:tabs>
        <w:ind w:hanging="1298"/>
        <w:jc w:val="both"/>
      </w:pPr>
      <w:r>
        <w:t>середні (промислові);</w:t>
      </w:r>
    </w:p>
    <w:p w:rsidR="00F06B42" w:rsidRDefault="00F06B42" w:rsidP="00F06B42">
      <w:pPr>
        <w:numPr>
          <w:ilvl w:val="0"/>
          <w:numId w:val="4"/>
        </w:numPr>
        <w:tabs>
          <w:tab w:val="clear" w:pos="2007"/>
          <w:tab w:val="num" w:pos="1134"/>
        </w:tabs>
        <w:ind w:hanging="1298"/>
        <w:jc w:val="both"/>
      </w:pPr>
      <w:r>
        <w:t>довгі.</w:t>
      </w:r>
    </w:p>
    <w:p w:rsidR="00F06B42" w:rsidRDefault="00F06B42" w:rsidP="00F06B42">
      <w:pPr>
        <w:jc w:val="both"/>
      </w:pPr>
      <w:r>
        <w:t>За сферою в дії:</w:t>
      </w:r>
    </w:p>
    <w:p w:rsidR="00F06B42" w:rsidRDefault="00F06B42" w:rsidP="00F06B42">
      <w:pPr>
        <w:numPr>
          <w:ilvl w:val="0"/>
          <w:numId w:val="5"/>
        </w:numPr>
        <w:jc w:val="both"/>
      </w:pPr>
      <w:r>
        <w:t>промислові;</w:t>
      </w:r>
    </w:p>
    <w:p w:rsidR="00F06B42" w:rsidRDefault="00F06B42" w:rsidP="00F06B42">
      <w:pPr>
        <w:numPr>
          <w:ilvl w:val="0"/>
          <w:numId w:val="5"/>
        </w:numPr>
        <w:jc w:val="both"/>
      </w:pPr>
      <w:r>
        <w:t>аграрні.</w:t>
      </w:r>
    </w:p>
    <w:p w:rsidR="00F06B42" w:rsidRDefault="00F06B42" w:rsidP="00F06B42">
      <w:pPr>
        <w:jc w:val="both"/>
      </w:pPr>
      <w:r>
        <w:t>За специфікою прояву: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нафтові;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продовольчі;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енергетичні;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сировинні;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екологічні;</w:t>
      </w:r>
    </w:p>
    <w:p w:rsidR="00F06B42" w:rsidRDefault="00F06B42" w:rsidP="00F06B42">
      <w:pPr>
        <w:numPr>
          <w:ilvl w:val="0"/>
          <w:numId w:val="6"/>
        </w:numPr>
        <w:jc w:val="both"/>
      </w:pPr>
      <w:r>
        <w:t>валютні.</w:t>
      </w:r>
    </w:p>
    <w:p w:rsidR="00F06B42" w:rsidRDefault="00F06B42" w:rsidP="00F06B42">
      <w:pPr>
        <w:jc w:val="both"/>
      </w:pPr>
      <w:r>
        <w:t>За формами розгортання:</w:t>
      </w:r>
    </w:p>
    <w:p w:rsidR="00F06B42" w:rsidRDefault="00F06B42" w:rsidP="00F06B42">
      <w:pPr>
        <w:numPr>
          <w:ilvl w:val="0"/>
          <w:numId w:val="13"/>
        </w:numPr>
        <w:jc w:val="both"/>
      </w:pPr>
      <w:r>
        <w:t>структурні;</w:t>
      </w:r>
    </w:p>
    <w:p w:rsidR="00F06B42" w:rsidRDefault="00F06B42" w:rsidP="00F06B42">
      <w:pPr>
        <w:numPr>
          <w:ilvl w:val="0"/>
          <w:numId w:val="14"/>
        </w:numPr>
        <w:jc w:val="both"/>
      </w:pPr>
      <w:r>
        <w:t>галузеві.</w:t>
      </w:r>
    </w:p>
    <w:p w:rsidR="00F06B42" w:rsidRDefault="00F06B42" w:rsidP="00F06B42">
      <w:pPr>
        <w:jc w:val="both"/>
      </w:pPr>
      <w:r>
        <w:t>За просторовою ознакою:</w:t>
      </w:r>
    </w:p>
    <w:p w:rsidR="00F06B42" w:rsidRDefault="00F06B42" w:rsidP="00F06B42">
      <w:pPr>
        <w:numPr>
          <w:ilvl w:val="0"/>
          <w:numId w:val="15"/>
        </w:numPr>
        <w:jc w:val="both"/>
      </w:pPr>
      <w:r>
        <w:t>національні;</w:t>
      </w:r>
    </w:p>
    <w:p w:rsidR="00F06B42" w:rsidRDefault="00F06B42" w:rsidP="00F06B42">
      <w:pPr>
        <w:numPr>
          <w:ilvl w:val="0"/>
          <w:numId w:val="15"/>
        </w:numPr>
        <w:jc w:val="both"/>
      </w:pPr>
      <w:r>
        <w:t>міжнаціональні.</w:t>
      </w:r>
    </w:p>
    <w:p w:rsidR="00F06B42" w:rsidRDefault="00F06B42" w:rsidP="00F06B42">
      <w:pPr>
        <w:jc w:val="center"/>
        <w:rPr>
          <w:b/>
          <w:i/>
        </w:rPr>
      </w:pPr>
    </w:p>
    <w:p w:rsidR="00F06B42" w:rsidRDefault="00F06B42" w:rsidP="00F06B42">
      <w:pPr>
        <w:jc w:val="center"/>
        <w:rPr>
          <w:b/>
          <w:i/>
        </w:rPr>
      </w:pPr>
    </w:p>
    <w:p w:rsidR="00F06B42" w:rsidRDefault="00F06B42" w:rsidP="00F06B42">
      <w:pPr>
        <w:jc w:val="center"/>
        <w:rPr>
          <w:b/>
          <w:i/>
        </w:rPr>
      </w:pPr>
      <w:r>
        <w:rPr>
          <w:b/>
          <w:i/>
        </w:rPr>
        <w:t>Основні типи циклів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19"/>
        <w:gridCol w:w="2817"/>
        <w:gridCol w:w="4393"/>
      </w:tblGrid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r>
              <w:t>Тип</w:t>
            </w:r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 xml:space="preserve">Тривалість </w:t>
            </w:r>
            <w:proofErr w:type="spellStart"/>
            <w:r>
              <w:t>цикла</w:t>
            </w:r>
            <w:proofErr w:type="spellEnd"/>
          </w:p>
        </w:tc>
        <w:tc>
          <w:tcPr>
            <w:tcW w:w="4693" w:type="dxa"/>
          </w:tcPr>
          <w:p w:rsidR="00F06B42" w:rsidRDefault="00F06B42" w:rsidP="00136765">
            <w:pPr>
              <w:jc w:val="both"/>
            </w:pPr>
            <w:r>
              <w:t>Головні особливості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Китчин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2-4 років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</w:pPr>
            <w:r>
              <w:t xml:space="preserve">Величина запасів </w:t>
            </w:r>
            <w:r>
              <w:rPr>
                <w:lang w:eastAsia="ja-JP"/>
              </w:rPr>
              <w:t>→</w:t>
            </w:r>
            <w:r>
              <w:t xml:space="preserve"> коливання ВВП, інфляція, зайнятості, товарні цикли.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Жуглар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7-12 р.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  <w:rPr>
                <w:lang w:eastAsia="ja-JP"/>
              </w:rPr>
            </w:pPr>
            <w:r>
              <w:rPr>
                <w:lang w:eastAsia="ja-JP"/>
              </w:rPr>
              <w:t>Промисловий цикл → коливання ВВП, інфляції і зайнятості.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Кузнєц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16-25 р.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  <w:rPr>
                <w:lang w:eastAsia="ja-JP"/>
              </w:rPr>
            </w:pPr>
            <w:r>
              <w:rPr>
                <w:lang w:eastAsia="ja-JP"/>
              </w:rPr>
              <w:t>Дохід → житлове будівництво → сукупний попит → дохід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Кондратьєв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40-60 р.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  <w:rPr>
                <w:lang w:eastAsia="ja-JP"/>
              </w:rPr>
            </w:pPr>
            <w:r>
              <w:rPr>
                <w:lang w:eastAsia="ja-JP"/>
              </w:rPr>
              <w:t>Технічний прогрес, структурні зміни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Форрестер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200 р.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  <w:rPr>
                <w:lang w:eastAsia="ja-JP"/>
              </w:rPr>
            </w:pPr>
            <w:r>
              <w:rPr>
                <w:lang w:eastAsia="ja-JP"/>
              </w:rPr>
              <w:t>Енергії і матеріали</w:t>
            </w:r>
          </w:p>
        </w:tc>
      </w:tr>
      <w:tr w:rsidR="00F06B42" w:rsidTr="00136765">
        <w:tc>
          <w:tcPr>
            <w:tcW w:w="2518" w:type="dxa"/>
          </w:tcPr>
          <w:p w:rsidR="00F06B42" w:rsidRDefault="00F06B42" w:rsidP="00136765">
            <w:pPr>
              <w:jc w:val="both"/>
            </w:pPr>
            <w:proofErr w:type="spellStart"/>
            <w:r>
              <w:t>Тоффлера</w:t>
            </w:r>
            <w:proofErr w:type="spellEnd"/>
          </w:p>
        </w:tc>
        <w:tc>
          <w:tcPr>
            <w:tcW w:w="2977" w:type="dxa"/>
          </w:tcPr>
          <w:p w:rsidR="00F06B42" w:rsidRDefault="00F06B42" w:rsidP="00136765">
            <w:pPr>
              <w:jc w:val="both"/>
            </w:pPr>
            <w:r>
              <w:t>1000-2000 р.</w:t>
            </w:r>
          </w:p>
        </w:tc>
        <w:tc>
          <w:tcPr>
            <w:tcW w:w="4693" w:type="dxa"/>
          </w:tcPr>
          <w:p w:rsidR="00F06B42" w:rsidRDefault="00F06B42" w:rsidP="00136765">
            <w:pPr>
              <w:tabs>
                <w:tab w:val="left" w:pos="2520"/>
              </w:tabs>
              <w:jc w:val="both"/>
              <w:rPr>
                <w:lang w:eastAsia="ja-JP"/>
              </w:rPr>
            </w:pPr>
            <w:r>
              <w:rPr>
                <w:lang w:eastAsia="ja-JP"/>
              </w:rPr>
              <w:t>Розвиток цивілізації</w:t>
            </w:r>
          </w:p>
        </w:tc>
      </w:tr>
    </w:tbl>
    <w:p w:rsidR="00F06B42" w:rsidRDefault="00F06B42" w:rsidP="00F06B42">
      <w:pPr>
        <w:ind w:firstLine="567"/>
        <w:jc w:val="both"/>
        <w:rPr>
          <w:b/>
          <w:i/>
        </w:rPr>
      </w:pPr>
      <w:r>
        <w:rPr>
          <w:b/>
          <w:i/>
        </w:rPr>
        <w:br w:type="page"/>
      </w:r>
      <w:r>
        <w:rPr>
          <w:b/>
          <w:i/>
        </w:rPr>
        <w:lastRenderedPageBreak/>
        <w:t>2. Структура  економічних циклів.</w:t>
      </w:r>
    </w:p>
    <w:p w:rsidR="00F06B42" w:rsidRDefault="00F06B42" w:rsidP="00F06B42">
      <w:pPr>
        <w:ind w:firstLine="567"/>
        <w:jc w:val="both"/>
      </w:pPr>
      <w:r>
        <w:t>Класична схема промислового економічного циклу об’єднує  чотири фази: криза, депресія, пожвавлення, піднесення.</w:t>
      </w:r>
    </w:p>
    <w:p w:rsidR="00F06B42" w:rsidRDefault="00F06B42" w:rsidP="00F06B42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862965</wp:posOffset>
            </wp:positionH>
            <wp:positionV relativeFrom="page">
              <wp:posOffset>1296670</wp:posOffset>
            </wp:positionV>
            <wp:extent cx="3962400" cy="2943225"/>
            <wp:effectExtent l="0" t="0" r="0" b="9525"/>
            <wp:wrapTopAndBottom/>
            <wp:docPr id="2" name="Рисунок 2" descr="Опис 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 descr="Опис :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90" t="10663" r="20270" b="2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6B42" w:rsidRDefault="00F06B42" w:rsidP="00F06B42">
      <w:pPr>
        <w:jc w:val="center"/>
        <w:rPr>
          <w:b/>
          <w:i/>
        </w:rPr>
      </w:pPr>
      <w:r>
        <w:rPr>
          <w:b/>
          <w:i/>
        </w:rPr>
        <w:t>Основні ознаки фаз економічного циклу.</w:t>
      </w:r>
    </w:p>
    <w:p w:rsidR="00F06B42" w:rsidRDefault="00F06B42" w:rsidP="00F06B42">
      <w:pPr>
        <w:jc w:val="both"/>
      </w:pPr>
      <w:r>
        <w:rPr>
          <w:b/>
          <w:i/>
        </w:rPr>
        <w:t>Криза</w:t>
      </w:r>
      <w:r>
        <w:t>:</w:t>
      </w:r>
    </w:p>
    <w:p w:rsidR="00F06B42" w:rsidRDefault="00F06B42" w:rsidP="00F06B42">
      <w:pPr>
        <w:numPr>
          <w:ilvl w:val="0"/>
          <w:numId w:val="7"/>
        </w:numPr>
      </w:pPr>
      <w:r>
        <w:t>перевиробництво товарів стосовно  платоспроможного попиту на них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значне скорочення обсягів виробництва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падіння цін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дефіцит вільних грошових коштів, необхідних для платежів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біржовий крах і банкрутство підприємців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зростання безробіття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зниження рівня заробітної плати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спад рівня прибутку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масове знищення товарів, устаткування тощо;</w:t>
      </w:r>
    </w:p>
    <w:p w:rsidR="00F06B42" w:rsidRDefault="00F06B42" w:rsidP="00F06B42">
      <w:pPr>
        <w:numPr>
          <w:ilvl w:val="0"/>
          <w:numId w:val="7"/>
        </w:numPr>
        <w:jc w:val="both"/>
      </w:pPr>
      <w:r>
        <w:t>дезорганізація кредитної системи.</w:t>
      </w:r>
    </w:p>
    <w:p w:rsidR="00F06B42" w:rsidRDefault="00F06B42" w:rsidP="00F06B42">
      <w:pPr>
        <w:jc w:val="both"/>
      </w:pPr>
      <w:r>
        <w:rPr>
          <w:b/>
          <w:i/>
        </w:rPr>
        <w:t>Депресії</w:t>
      </w:r>
      <w:r>
        <w:t>:</w:t>
      </w:r>
    </w:p>
    <w:p w:rsidR="00F06B42" w:rsidRDefault="00F06B42" w:rsidP="00F06B42">
      <w:pPr>
        <w:numPr>
          <w:ilvl w:val="0"/>
          <w:numId w:val="8"/>
        </w:numPr>
        <w:jc w:val="both"/>
      </w:pPr>
      <w:r>
        <w:t>застій виробництва;</w:t>
      </w:r>
    </w:p>
    <w:p w:rsidR="00F06B42" w:rsidRDefault="00F06B42" w:rsidP="00F06B42">
      <w:pPr>
        <w:numPr>
          <w:ilvl w:val="0"/>
          <w:numId w:val="8"/>
        </w:numPr>
        <w:jc w:val="both"/>
      </w:pPr>
      <w:r>
        <w:t>низький рівень цін;</w:t>
      </w:r>
    </w:p>
    <w:p w:rsidR="00F06B42" w:rsidRDefault="00F06B42" w:rsidP="00F06B42">
      <w:pPr>
        <w:numPr>
          <w:ilvl w:val="0"/>
          <w:numId w:val="8"/>
        </w:numPr>
        <w:jc w:val="both"/>
      </w:pPr>
      <w:r>
        <w:t>незначний обсяг торгівлі;</w:t>
      </w:r>
    </w:p>
    <w:p w:rsidR="00F06B42" w:rsidRDefault="00F06B42" w:rsidP="00F06B42">
      <w:pPr>
        <w:numPr>
          <w:ilvl w:val="0"/>
          <w:numId w:val="8"/>
        </w:numPr>
        <w:jc w:val="both"/>
      </w:pPr>
      <w:r>
        <w:t>не висока ставка позичкового відсотка;</w:t>
      </w:r>
    </w:p>
    <w:p w:rsidR="00F06B42" w:rsidRDefault="00F06B42" w:rsidP="00F06B42">
      <w:pPr>
        <w:numPr>
          <w:ilvl w:val="0"/>
          <w:numId w:val="8"/>
        </w:numPr>
        <w:jc w:val="both"/>
      </w:pPr>
      <w:r>
        <w:t>ліквідація товарного надлишку.</w:t>
      </w:r>
    </w:p>
    <w:p w:rsidR="00F06B42" w:rsidRDefault="00F06B42" w:rsidP="00F06B42">
      <w:pPr>
        <w:jc w:val="both"/>
      </w:pPr>
      <w:r>
        <w:rPr>
          <w:b/>
          <w:i/>
        </w:rPr>
        <w:t>Пожвавлення</w:t>
      </w:r>
      <w:r>
        <w:t>:</w:t>
      </w:r>
    </w:p>
    <w:p w:rsidR="00F06B42" w:rsidRDefault="00F06B42" w:rsidP="00F06B42">
      <w:pPr>
        <w:numPr>
          <w:ilvl w:val="0"/>
          <w:numId w:val="9"/>
        </w:numPr>
        <w:jc w:val="both"/>
      </w:pPr>
      <w:r>
        <w:t xml:space="preserve">розширення обсягів виробництва до </w:t>
      </w:r>
      <w:r>
        <w:rPr>
          <w:u w:val="single"/>
        </w:rPr>
        <w:t>масштабів докризового рівня</w:t>
      </w:r>
      <w:r>
        <w:t>;</w:t>
      </w:r>
    </w:p>
    <w:p w:rsidR="00F06B42" w:rsidRDefault="00F06B42" w:rsidP="00F06B42">
      <w:pPr>
        <w:numPr>
          <w:ilvl w:val="0"/>
          <w:numId w:val="9"/>
        </w:numPr>
        <w:jc w:val="both"/>
      </w:pPr>
      <w:r>
        <w:t>зростання цін;</w:t>
      </w:r>
    </w:p>
    <w:p w:rsidR="00F06B42" w:rsidRDefault="00F06B42" w:rsidP="00F06B42">
      <w:pPr>
        <w:numPr>
          <w:ilvl w:val="0"/>
          <w:numId w:val="9"/>
        </w:numPr>
        <w:jc w:val="both"/>
      </w:pPr>
      <w:r>
        <w:t xml:space="preserve">підвищення прибутку; </w:t>
      </w:r>
    </w:p>
    <w:p w:rsidR="00F06B42" w:rsidRDefault="00F06B42" w:rsidP="00F06B42">
      <w:pPr>
        <w:numPr>
          <w:ilvl w:val="0"/>
          <w:numId w:val="9"/>
        </w:numPr>
        <w:jc w:val="both"/>
      </w:pPr>
      <w:r>
        <w:t>зростання зайнятості;</w:t>
      </w:r>
    </w:p>
    <w:p w:rsidR="00F06B42" w:rsidRDefault="00F06B42" w:rsidP="00F06B42">
      <w:pPr>
        <w:numPr>
          <w:ilvl w:val="0"/>
          <w:numId w:val="9"/>
        </w:numPr>
        <w:jc w:val="both"/>
      </w:pPr>
      <w:r>
        <w:t>пожвавлення торгівлі;</w:t>
      </w:r>
    </w:p>
    <w:p w:rsidR="00F06B42" w:rsidRPr="00E02ED9" w:rsidRDefault="00F06B42" w:rsidP="00F06B42">
      <w:pPr>
        <w:numPr>
          <w:ilvl w:val="0"/>
          <w:numId w:val="9"/>
        </w:numPr>
        <w:jc w:val="both"/>
      </w:pPr>
      <w:r>
        <w:t>посилення оптимістичних очікувань.</w:t>
      </w:r>
    </w:p>
    <w:p w:rsidR="00F06B42" w:rsidRDefault="00F06B42" w:rsidP="00F06B42">
      <w:pPr>
        <w:jc w:val="both"/>
      </w:pPr>
      <w:r>
        <w:rPr>
          <w:b/>
          <w:i/>
        </w:rPr>
        <w:t>Піднесення</w:t>
      </w:r>
      <w:r>
        <w:t>: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t>перевищення максимального обсягу виробництва докризового рівня;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t>швидке зростання зайнятості;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t>підвищення заробітної плати й інших видів доходів;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t>кредитна експансія;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t>штучне стимулювання сукупного попиту, зумовлене очікуванням торговців на зростання цін та їхнім бажанням купити більше товарів за нижчими  цінами;</w:t>
      </w:r>
    </w:p>
    <w:p w:rsidR="00F06B42" w:rsidRDefault="00F06B42" w:rsidP="00F06B42">
      <w:pPr>
        <w:numPr>
          <w:ilvl w:val="0"/>
          <w:numId w:val="10"/>
        </w:numPr>
        <w:jc w:val="both"/>
      </w:pPr>
      <w:r>
        <w:lastRenderedPageBreak/>
        <w:t>розширення пропозиції, яка з часом перевищує попит і готує нову кризу.</w:t>
      </w:r>
    </w:p>
    <w:p w:rsidR="00F06B42" w:rsidRDefault="00F06B42" w:rsidP="00F06B42">
      <w:pPr>
        <w:jc w:val="both"/>
      </w:pPr>
      <w:r>
        <w:t xml:space="preserve">Сучасна економічна теорія  визначає дві фази економічного промислового циклу: </w:t>
      </w:r>
    </w:p>
    <w:p w:rsidR="00F06B42" w:rsidRDefault="00F06B42" w:rsidP="00F06B42">
      <w:pPr>
        <w:numPr>
          <w:ilvl w:val="0"/>
          <w:numId w:val="11"/>
        </w:numPr>
        <w:jc w:val="both"/>
      </w:pPr>
      <w:r>
        <w:rPr>
          <w:b/>
          <w:i/>
        </w:rPr>
        <w:t>регресія</w:t>
      </w:r>
      <w:r>
        <w:t xml:space="preserve"> – включає кризу та депресію;</w:t>
      </w:r>
    </w:p>
    <w:p w:rsidR="00F06B42" w:rsidRDefault="00F06B42" w:rsidP="00F06B42">
      <w:pPr>
        <w:numPr>
          <w:ilvl w:val="0"/>
          <w:numId w:val="11"/>
        </w:numPr>
        <w:jc w:val="both"/>
      </w:pPr>
      <w:r>
        <w:rPr>
          <w:b/>
          <w:i/>
        </w:rPr>
        <w:t>піднесення</w:t>
      </w:r>
      <w:r>
        <w:t xml:space="preserve"> – пожвавлення і піднесення (бум)</w:t>
      </w:r>
    </w:p>
    <w:p w:rsidR="00F06B42" w:rsidRDefault="00F06B42" w:rsidP="00F06B42">
      <w:pPr>
        <w:jc w:val="both"/>
      </w:pPr>
      <w:r>
        <w:br w:type="page"/>
      </w:r>
    </w:p>
    <w:p w:rsidR="00F06B42" w:rsidRDefault="00F06B42" w:rsidP="00F06B42">
      <w:pPr>
        <w:jc w:val="center"/>
        <w:rPr>
          <w:b/>
          <w:i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793750</wp:posOffset>
            </wp:positionH>
            <wp:positionV relativeFrom="page">
              <wp:posOffset>311785</wp:posOffset>
            </wp:positionV>
            <wp:extent cx="3950970" cy="2680970"/>
            <wp:effectExtent l="0" t="0" r="0" b="5080"/>
            <wp:wrapTopAndBottom/>
            <wp:docPr id="1" name="Рисунок 1" descr="Опис :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 descr="Опис :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29" t="11537" r="20270" b="6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970" cy="268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i/>
        </w:rPr>
        <w:t>Особливості сучасних економічних циклів</w:t>
      </w:r>
    </w:p>
    <w:p w:rsidR="00F06B42" w:rsidRDefault="00F06B42" w:rsidP="00F06B42">
      <w:pPr>
        <w:ind w:firstLine="567"/>
      </w:pPr>
      <w:r>
        <w:t>Сучасні економічні цикли істотно відрізняються від циклів кінця ХІХ – першої половини ХХ ст.</w:t>
      </w:r>
    </w:p>
    <w:p w:rsidR="00F06B42" w:rsidRDefault="00F06B42" w:rsidP="00F06B42">
      <w:pPr>
        <w:numPr>
          <w:ilvl w:val="0"/>
          <w:numId w:val="12"/>
        </w:numPr>
        <w:jc w:val="both"/>
      </w:pPr>
      <w:r>
        <w:t>зменшилось тривалість промислового економічного циклу;</w:t>
      </w:r>
    </w:p>
    <w:p w:rsidR="00F06B42" w:rsidRDefault="00F06B42" w:rsidP="00F06B42">
      <w:pPr>
        <w:numPr>
          <w:ilvl w:val="0"/>
          <w:numId w:val="12"/>
        </w:numPr>
        <w:jc w:val="both"/>
      </w:pPr>
      <w:r>
        <w:t>змінилися амплітуда коливань економічного циклу: фаза економічного спаду стала коротша, а фаза піднесення – триваліша. Відсутня фаза депресії, хоча якщо спад дуже глибокий і тривалий, то фазу рецесії називають депресією.</w:t>
      </w:r>
    </w:p>
    <w:p w:rsidR="00F06B42" w:rsidRDefault="00F06B42" w:rsidP="00F06B42">
      <w:pPr>
        <w:numPr>
          <w:ilvl w:val="0"/>
          <w:numId w:val="12"/>
        </w:numPr>
        <w:jc w:val="both"/>
      </w:pPr>
      <w:r>
        <w:t>зникло чітке розмежування між пожвавленням та піднесенням. Ці фази об’єднуються в одну, яку називають розширенням виробництва. Виділяються верхня (бум) та нижня (спад) точки ділового циклу.</w:t>
      </w:r>
    </w:p>
    <w:p w:rsidR="00F06B42" w:rsidRDefault="00F06B42" w:rsidP="00F06B42">
      <w:pPr>
        <w:numPr>
          <w:ilvl w:val="0"/>
          <w:numId w:val="12"/>
        </w:numPr>
        <w:jc w:val="both"/>
      </w:pPr>
      <w:r>
        <w:t>змінилися й економічні показники у фазах циклу.</w:t>
      </w:r>
    </w:p>
    <w:p w:rsidR="00F06B42" w:rsidRDefault="00F06B42" w:rsidP="00F06B42">
      <w:pPr>
        <w:ind w:firstLine="567"/>
        <w:jc w:val="both"/>
      </w:pPr>
      <w:r>
        <w:t>Це пов’язано з тим, що на сучасний цикл суттєвий вплив здійснюють ряд факторів:</w:t>
      </w:r>
    </w:p>
    <w:p w:rsidR="00F06B42" w:rsidRDefault="00F06B42" w:rsidP="00F06B42">
      <w:pPr>
        <w:numPr>
          <w:ilvl w:val="0"/>
          <w:numId w:val="3"/>
        </w:numPr>
        <w:tabs>
          <w:tab w:val="clear" w:pos="1497"/>
          <w:tab w:val="num" w:pos="993"/>
        </w:tabs>
        <w:ind w:left="993" w:hanging="426"/>
        <w:jc w:val="both"/>
      </w:pPr>
      <w:r>
        <w:t>Швидкоплинний розвиток НТР спричиняє потребу і робить можливим частіше оновлення основного капіталу внаслідок чого повторюваність криз стає частішою.</w:t>
      </w:r>
    </w:p>
    <w:p w:rsidR="00F06B42" w:rsidRDefault="00F06B42" w:rsidP="00F06B42">
      <w:pPr>
        <w:numPr>
          <w:ilvl w:val="0"/>
          <w:numId w:val="3"/>
        </w:numPr>
        <w:tabs>
          <w:tab w:val="clear" w:pos="1497"/>
          <w:tab w:val="num" w:pos="993"/>
        </w:tabs>
        <w:ind w:left="993" w:hanging="426"/>
        <w:jc w:val="both"/>
      </w:pPr>
      <w:r>
        <w:t>Інтернаціоналізація виробництва, поглиблення науково-технічного співробітництва, глобалізація економіки та розвиток НТП зумовлюють синхронізацію економічних циклів у різних країнах та регіонах світу.</w:t>
      </w:r>
    </w:p>
    <w:p w:rsidR="00F06B42" w:rsidRDefault="00F06B42" w:rsidP="00F06B42">
      <w:pPr>
        <w:numPr>
          <w:ilvl w:val="0"/>
          <w:numId w:val="3"/>
        </w:numPr>
        <w:tabs>
          <w:tab w:val="clear" w:pos="1497"/>
          <w:tab w:val="num" w:pos="993"/>
        </w:tabs>
        <w:ind w:left="993" w:hanging="426"/>
        <w:jc w:val="both"/>
      </w:pPr>
      <w:r>
        <w:t>Перевиробництво супроводжується не тільки зростанням безробіття, а й підвищенням цін та інфляцією – стагфляцією. Це пояснюється монопольним ціноутворенням та надмірними державними витратами, які покриваються додатковою грошовою емісією, що порушує нормальний грошовий обіг.</w:t>
      </w:r>
    </w:p>
    <w:p w:rsidR="00F06B42" w:rsidRDefault="00F06B42" w:rsidP="00F06B42">
      <w:pPr>
        <w:numPr>
          <w:ilvl w:val="0"/>
          <w:numId w:val="3"/>
        </w:numPr>
        <w:tabs>
          <w:tab w:val="clear" w:pos="1497"/>
          <w:tab w:val="num" w:pos="993"/>
        </w:tabs>
        <w:ind w:left="993" w:hanging="426"/>
        <w:jc w:val="both"/>
      </w:pPr>
      <w:r>
        <w:t xml:space="preserve">Більшість держав світу проводить </w:t>
      </w:r>
      <w:proofErr w:type="spellStart"/>
      <w:r>
        <w:t>антициклічну</w:t>
      </w:r>
      <w:proofErr w:type="spellEnd"/>
      <w:r>
        <w:t xml:space="preserve"> політику, спрямовану на згладжування коливань в економіці. Існують два типи заходів держави: політика стримування і політика експансії. Усі ці заходи пов’язані з регулюванням сукупного попиту і впливом на величину витрат, що здійснюються економічними агентами.</w:t>
      </w:r>
    </w:p>
    <w:p w:rsidR="00F06B42" w:rsidRDefault="00F06B42" w:rsidP="00F06B42">
      <w:pPr>
        <w:ind w:firstLine="567"/>
        <w:jc w:val="both"/>
      </w:pPr>
      <w:r>
        <w:rPr>
          <w:b/>
          <w:i/>
        </w:rPr>
        <w:t>Політика стримування</w:t>
      </w:r>
      <w:r>
        <w:t xml:space="preserve"> – це заходи держави на обмеження сукупного попиту і застосовуються, коли економіка перебуває у фазі піднесення: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збільшення податкових ставок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скорочення державних витрат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скорочення державного виробництва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збільшення облікової ставки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продаж державних цінних паперів на відкритому ринку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підвищення норм обов’язкових банківських резервів;</w:t>
      </w:r>
    </w:p>
    <w:p w:rsidR="00F06B42" w:rsidRDefault="00F06B42" w:rsidP="00F06B42">
      <w:pPr>
        <w:numPr>
          <w:ilvl w:val="1"/>
          <w:numId w:val="17"/>
        </w:numPr>
        <w:jc w:val="both"/>
      </w:pPr>
      <w:r>
        <w:t>зниження заробітної плати.</w:t>
      </w:r>
    </w:p>
    <w:p w:rsidR="00F06B42" w:rsidRDefault="00F06B42" w:rsidP="00F06B42">
      <w:pPr>
        <w:ind w:firstLine="567"/>
        <w:jc w:val="both"/>
      </w:pPr>
      <w:r>
        <w:rPr>
          <w:b/>
          <w:i/>
        </w:rPr>
        <w:t>Політика експансії</w:t>
      </w:r>
      <w:r>
        <w:t xml:space="preserve"> – це заходи держави, спрямовані на розширення сукупного попиту, які використовуються на фазі спаду: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скорочення податкових ставок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додаткові державні витрати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прискорення виконання інвестиційних програм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lastRenderedPageBreak/>
        <w:t>зниження облікової ставки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купівля державних цінних паперів на відкритому ринку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зниження норм обов’язкових банківських резервів;</w:t>
      </w:r>
    </w:p>
    <w:p w:rsidR="00F06B42" w:rsidRDefault="00F06B42" w:rsidP="00F06B42">
      <w:pPr>
        <w:numPr>
          <w:ilvl w:val="1"/>
          <w:numId w:val="16"/>
        </w:numPr>
        <w:jc w:val="both"/>
      </w:pPr>
      <w:r>
        <w:t>зростання заробітної плати.</w:t>
      </w:r>
    </w:p>
    <w:p w:rsidR="00F06B42" w:rsidRDefault="00F06B42" w:rsidP="00F06B42">
      <w:pPr>
        <w:ind w:left="426"/>
        <w:jc w:val="both"/>
        <w:rPr>
          <w:b/>
          <w:i/>
          <w:lang w:val="en-US"/>
        </w:rPr>
      </w:pPr>
    </w:p>
    <w:p w:rsidR="00F06B42" w:rsidRPr="009E2AAE" w:rsidRDefault="00F06B42" w:rsidP="00F06B42">
      <w:pPr>
        <w:ind w:left="426"/>
        <w:jc w:val="both"/>
        <w:rPr>
          <w:b/>
          <w:i/>
        </w:rPr>
      </w:pPr>
      <w:r w:rsidRPr="009E2AAE">
        <w:rPr>
          <w:b/>
          <w:i/>
        </w:rPr>
        <w:t>4. Інфляція – сутність, причини, види та наслідки.</w:t>
      </w:r>
    </w:p>
    <w:p w:rsidR="00F06B42" w:rsidRPr="00244190" w:rsidRDefault="00F06B42" w:rsidP="00F06B42">
      <w:pPr>
        <w:shd w:val="clear" w:color="auto" w:fill="FFFFFF"/>
        <w:ind w:left="19" w:right="38" w:firstLine="566"/>
        <w:jc w:val="both"/>
      </w:pPr>
      <w:r w:rsidRPr="00244190">
        <w:rPr>
          <w:color w:val="000000"/>
          <w:spacing w:val="-4"/>
        </w:rPr>
        <w:t xml:space="preserve">Термін „інфляція” вперше почав використовуватися у </w:t>
      </w:r>
      <w:r w:rsidRPr="00244190">
        <w:rPr>
          <w:color w:val="000000"/>
          <w:spacing w:val="-5"/>
        </w:rPr>
        <w:t>Північній Америці за часів громадянської війни 1865 р. та ха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4"/>
        </w:rPr>
        <w:t>рактеризувався розбуханням паперово-грошового обігу.</w:t>
      </w:r>
    </w:p>
    <w:p w:rsidR="00F06B42" w:rsidRPr="00244190" w:rsidRDefault="00F06B42" w:rsidP="00F06B42">
      <w:pPr>
        <w:shd w:val="clear" w:color="auto" w:fill="FFFFFF"/>
        <w:ind w:left="10" w:right="48" w:firstLine="566"/>
        <w:jc w:val="both"/>
      </w:pPr>
      <w:r w:rsidRPr="00D70B08">
        <w:rPr>
          <w:b/>
          <w:color w:val="000000"/>
          <w:spacing w:val="-2"/>
        </w:rPr>
        <w:t>Інфляція</w:t>
      </w:r>
      <w:r w:rsidRPr="00244190">
        <w:rPr>
          <w:color w:val="000000"/>
          <w:spacing w:val="-2"/>
        </w:rPr>
        <w:t xml:space="preserve"> (лат. - здуття) – це процес знецінення </w:t>
      </w:r>
      <w:r w:rsidRPr="00244190">
        <w:rPr>
          <w:color w:val="000000"/>
          <w:spacing w:val="-6"/>
        </w:rPr>
        <w:t xml:space="preserve">грошей внаслідок перевищення кількістю грошових знаків, які </w:t>
      </w:r>
      <w:r w:rsidRPr="00244190">
        <w:rPr>
          <w:color w:val="000000"/>
          <w:spacing w:val="-2"/>
        </w:rPr>
        <w:t>перебувають в обігу, суми</w:t>
      </w:r>
      <w:r>
        <w:rPr>
          <w:color w:val="000000"/>
          <w:spacing w:val="-2"/>
        </w:rPr>
        <w:t xml:space="preserve"> цін товарів та послуг, то вияв</w:t>
      </w:r>
      <w:r w:rsidRPr="00244190">
        <w:rPr>
          <w:color w:val="000000"/>
          <w:spacing w:val="-3"/>
        </w:rPr>
        <w:t>ляється у їх зростанні.</w:t>
      </w:r>
    </w:p>
    <w:p w:rsidR="00F06B42" w:rsidRPr="00244190" w:rsidRDefault="00F06B42" w:rsidP="00F06B42">
      <w:pPr>
        <w:shd w:val="clear" w:color="auto" w:fill="FFFFFF"/>
        <w:ind w:left="19" w:right="38" w:firstLine="566"/>
        <w:jc w:val="both"/>
      </w:pPr>
      <w:r w:rsidRPr="00244190">
        <w:rPr>
          <w:color w:val="000000"/>
          <w:spacing w:val="-6"/>
        </w:rPr>
        <w:t xml:space="preserve">Також іншими словами можна сказати, що інфляція – це </w:t>
      </w:r>
      <w:r w:rsidRPr="00244190">
        <w:rPr>
          <w:color w:val="000000"/>
          <w:spacing w:val="-5"/>
        </w:rPr>
        <w:t>падіння купівельної спро</w:t>
      </w:r>
      <w:r>
        <w:rPr>
          <w:color w:val="000000"/>
          <w:spacing w:val="-5"/>
        </w:rPr>
        <w:t>можності грошей, підвищення гро</w:t>
      </w:r>
      <w:r w:rsidRPr="00244190">
        <w:rPr>
          <w:color w:val="000000"/>
          <w:spacing w:val="-3"/>
        </w:rPr>
        <w:t xml:space="preserve">шової вартості життя. Інфляція – це приріст цін, викликаний </w:t>
      </w:r>
      <w:r w:rsidRPr="00244190">
        <w:rPr>
          <w:color w:val="000000"/>
          <w:spacing w:val="-5"/>
        </w:rPr>
        <w:t>надлишком грошей щодо товарів та послуг.</w:t>
      </w:r>
    </w:p>
    <w:p w:rsidR="00F06B42" w:rsidRPr="00244190" w:rsidRDefault="00F06B42" w:rsidP="00F06B42">
      <w:pPr>
        <w:shd w:val="clear" w:color="auto" w:fill="FFFFFF"/>
        <w:ind w:firstLine="566"/>
        <w:jc w:val="both"/>
        <w:rPr>
          <w:color w:val="000000"/>
          <w:spacing w:val="5"/>
        </w:rPr>
      </w:pPr>
      <w:r w:rsidRPr="00244190">
        <w:rPr>
          <w:color w:val="000000"/>
          <w:spacing w:val="5"/>
        </w:rPr>
        <w:t>Виділяють два показники інфляції:</w:t>
      </w:r>
    </w:p>
    <w:p w:rsidR="00F06B42" w:rsidRPr="00244190" w:rsidRDefault="00F06B42" w:rsidP="00F06B42">
      <w:pPr>
        <w:shd w:val="clear" w:color="auto" w:fill="FFFFFF"/>
        <w:ind w:firstLine="566"/>
        <w:jc w:val="both"/>
      </w:pPr>
      <w:r w:rsidRPr="00244190">
        <w:rPr>
          <w:i/>
          <w:iCs/>
          <w:color w:val="000000"/>
          <w:spacing w:val="4"/>
        </w:rPr>
        <w:t xml:space="preserve">Рівень інфляції </w:t>
      </w:r>
      <w:r w:rsidRPr="00244190">
        <w:rPr>
          <w:iCs/>
          <w:color w:val="000000"/>
          <w:spacing w:val="4"/>
        </w:rPr>
        <w:t>(</w:t>
      </w:r>
      <w:r w:rsidRPr="00244190">
        <w:rPr>
          <w:color w:val="000000"/>
          <w:spacing w:val="5"/>
        </w:rPr>
        <w:t>π</w:t>
      </w:r>
      <w:r w:rsidRPr="00244190">
        <w:rPr>
          <w:iCs/>
          <w:color w:val="000000"/>
          <w:spacing w:val="4"/>
        </w:rPr>
        <w:t>)</w:t>
      </w:r>
      <w:r w:rsidRPr="00244190">
        <w:rPr>
          <w:i/>
          <w:iCs/>
          <w:color w:val="000000"/>
          <w:spacing w:val="4"/>
        </w:rPr>
        <w:t xml:space="preserve">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4"/>
        </w:rPr>
        <w:t xml:space="preserve"> показує зміни цін в економіці. Він </w:t>
      </w:r>
      <w:r w:rsidRPr="00244190">
        <w:rPr>
          <w:color w:val="000000"/>
          <w:spacing w:val="12"/>
        </w:rPr>
        <w:t xml:space="preserve">вимірюється за допомогою індексів цін, як різниця </w:t>
      </w:r>
      <w:r w:rsidRPr="00244190">
        <w:rPr>
          <w:color w:val="000000"/>
          <w:spacing w:val="-3"/>
        </w:rPr>
        <w:t>між:</w:t>
      </w:r>
    </w:p>
    <w:p w:rsidR="00F06B42" w:rsidRPr="009E2AAE" w:rsidRDefault="00F06B42" w:rsidP="00F06B42">
      <w:pPr>
        <w:shd w:val="clear" w:color="auto" w:fill="FFFFFF"/>
        <w:ind w:right="111"/>
        <w:jc w:val="right"/>
      </w:pPr>
      <w:r w:rsidRPr="00244190">
        <w:rPr>
          <w:color w:val="000000"/>
          <w:spacing w:val="5"/>
        </w:rPr>
        <w:t xml:space="preserve">π = </w:t>
      </w:r>
      <w:proofErr w:type="spellStart"/>
      <w:r w:rsidRPr="00244190">
        <w:rPr>
          <w:i/>
          <w:color w:val="000000"/>
          <w:spacing w:val="5"/>
        </w:rPr>
        <w:t>І</w:t>
      </w:r>
      <w:r w:rsidRPr="00244190">
        <w:rPr>
          <w:i/>
          <w:color w:val="000000"/>
          <w:spacing w:val="5"/>
          <w:vertAlign w:val="subscript"/>
        </w:rPr>
        <w:t>цін</w:t>
      </w:r>
      <w:proofErr w:type="spellEnd"/>
      <w:r w:rsidRPr="00244190">
        <w:rPr>
          <w:i/>
          <w:color w:val="000000"/>
          <w:spacing w:val="5"/>
        </w:rPr>
        <w:t xml:space="preserve"> – </w:t>
      </w:r>
      <w:r w:rsidRPr="00244190">
        <w:rPr>
          <w:color w:val="000000"/>
          <w:spacing w:val="5"/>
        </w:rPr>
        <w:t>100% ,</w:t>
      </w:r>
      <w:r w:rsidRPr="00244190">
        <w:rPr>
          <w:color w:val="000000"/>
          <w:spacing w:val="5"/>
        </w:rPr>
        <w:tab/>
      </w:r>
      <w:r w:rsidRPr="00244190">
        <w:rPr>
          <w:color w:val="000000"/>
          <w:spacing w:val="5"/>
        </w:rPr>
        <w:tab/>
      </w:r>
      <w:r w:rsidRPr="00244190">
        <w:rPr>
          <w:color w:val="000000"/>
          <w:spacing w:val="5"/>
        </w:rPr>
        <w:tab/>
      </w:r>
      <w:r w:rsidRPr="009E2AAE">
        <w:rPr>
          <w:bCs/>
          <w:iCs/>
          <w:color w:val="000000"/>
          <w:spacing w:val="-9"/>
        </w:rPr>
        <w:t>(</w:t>
      </w:r>
      <w:r>
        <w:rPr>
          <w:bCs/>
          <w:iCs/>
          <w:color w:val="000000"/>
          <w:spacing w:val="-9"/>
        </w:rPr>
        <w:t>4</w:t>
      </w:r>
      <w:r w:rsidRPr="009E2AAE">
        <w:rPr>
          <w:bCs/>
          <w:iCs/>
          <w:color w:val="000000"/>
          <w:spacing w:val="-9"/>
        </w:rPr>
        <w:t>.1)</w:t>
      </w:r>
    </w:p>
    <w:p w:rsidR="00F06B42" w:rsidRPr="00244190" w:rsidRDefault="00F06B42" w:rsidP="00F06B42">
      <w:pPr>
        <w:shd w:val="clear" w:color="auto" w:fill="FFFFFF"/>
        <w:ind w:left="19" w:right="-3" w:firstLine="689"/>
        <w:jc w:val="both"/>
      </w:pPr>
      <w:r w:rsidRPr="00244190">
        <w:rPr>
          <w:color w:val="000000"/>
          <w:spacing w:val="2"/>
        </w:rPr>
        <w:t xml:space="preserve">де </w:t>
      </w:r>
      <w:proofErr w:type="spellStart"/>
      <w:r w:rsidRPr="00244190">
        <w:rPr>
          <w:i/>
          <w:color w:val="000000"/>
          <w:spacing w:val="5"/>
        </w:rPr>
        <w:t>І</w:t>
      </w:r>
      <w:r w:rsidRPr="00244190">
        <w:rPr>
          <w:i/>
          <w:color w:val="000000"/>
          <w:spacing w:val="5"/>
          <w:vertAlign w:val="subscript"/>
        </w:rPr>
        <w:t>цін</w:t>
      </w:r>
      <w:proofErr w:type="spellEnd"/>
      <w:r w:rsidRPr="00244190">
        <w:rPr>
          <w:color w:val="000000"/>
          <w:spacing w:val="2"/>
        </w:rPr>
        <w:t xml:space="preserve"> – індекс цін аналізованого (поточного) періоду, за </w:t>
      </w:r>
      <w:r w:rsidRPr="00244190">
        <w:rPr>
          <w:color w:val="000000"/>
          <w:spacing w:val="3"/>
        </w:rPr>
        <w:t xml:space="preserve">100% приймається індекс цін попереднього (базового) </w:t>
      </w:r>
      <w:r w:rsidRPr="00244190">
        <w:rPr>
          <w:color w:val="000000"/>
          <w:spacing w:val="-8"/>
        </w:rPr>
        <w:t>періоду.</w:t>
      </w:r>
    </w:p>
    <w:p w:rsidR="00F06B42" w:rsidRPr="00244190" w:rsidRDefault="00F06B42" w:rsidP="00F06B42">
      <w:pPr>
        <w:ind w:firstLine="708"/>
        <w:jc w:val="both"/>
        <w:rPr>
          <w:color w:val="000000"/>
          <w:spacing w:val="-3"/>
        </w:rPr>
      </w:pPr>
      <w:r w:rsidRPr="00244190">
        <w:rPr>
          <w:color w:val="000000"/>
          <w:spacing w:val="8"/>
        </w:rPr>
        <w:t xml:space="preserve">2. </w:t>
      </w:r>
      <w:r w:rsidRPr="00244190">
        <w:rPr>
          <w:i/>
          <w:iCs/>
          <w:color w:val="000000"/>
          <w:spacing w:val="8"/>
        </w:rPr>
        <w:t xml:space="preserve">Темп інфляції </w:t>
      </w:r>
      <w:r w:rsidRPr="00244190">
        <w:rPr>
          <w:color w:val="000000"/>
          <w:spacing w:val="8"/>
        </w:rPr>
        <w:t xml:space="preserve">(ТІ)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8"/>
        </w:rPr>
        <w:t xml:space="preserve">  показує, як змінилася сама </w:t>
      </w:r>
      <w:r w:rsidRPr="00244190">
        <w:rPr>
          <w:color w:val="000000"/>
          <w:spacing w:val="-3"/>
        </w:rPr>
        <w:t>інфляція за певний період:</w:t>
      </w:r>
    </w:p>
    <w:p w:rsidR="00F06B42" w:rsidRPr="00244190" w:rsidRDefault="00F06B42" w:rsidP="00F06B42">
      <w:pPr>
        <w:jc w:val="right"/>
        <w:rPr>
          <w:color w:val="000000"/>
          <w:spacing w:val="-3"/>
        </w:rPr>
      </w:pPr>
      <w:r w:rsidRPr="00244190">
        <w:rPr>
          <w:color w:val="000000"/>
          <w:spacing w:val="-3"/>
          <w:position w:val="-30"/>
        </w:rPr>
        <w:object w:dxaOrig="20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5.25pt" o:ole="">
            <v:imagedata r:id="rId7" o:title=""/>
          </v:shape>
          <o:OLEObject Type="Embed" ProgID="Equation.DSMT4" ShapeID="_x0000_i1025" DrawAspect="Content" ObjectID="_1679475728" r:id="rId8"/>
        </w:object>
      </w:r>
      <w:r w:rsidRPr="00244190">
        <w:rPr>
          <w:color w:val="000000"/>
          <w:spacing w:val="-3"/>
        </w:rPr>
        <w:tab/>
      </w:r>
      <w:r w:rsidRPr="00244190">
        <w:rPr>
          <w:color w:val="000000"/>
          <w:spacing w:val="-3"/>
        </w:rPr>
        <w:tab/>
      </w:r>
      <w:r w:rsidRPr="00244190">
        <w:rPr>
          <w:color w:val="000000"/>
          <w:spacing w:val="-3"/>
        </w:rPr>
        <w:tab/>
        <w:t>(</w:t>
      </w:r>
      <w:r>
        <w:rPr>
          <w:color w:val="000000"/>
          <w:spacing w:val="-3"/>
        </w:rPr>
        <w:t>4</w:t>
      </w:r>
      <w:r w:rsidRPr="00244190">
        <w:rPr>
          <w:color w:val="000000"/>
          <w:spacing w:val="-3"/>
        </w:rPr>
        <w:t>.2)</w:t>
      </w:r>
    </w:p>
    <w:p w:rsidR="00F06B42" w:rsidRPr="00244190" w:rsidRDefault="00F06B42" w:rsidP="00F06B42">
      <w:pPr>
        <w:shd w:val="clear" w:color="auto" w:fill="FFFFFF"/>
        <w:ind w:left="17"/>
        <w:rPr>
          <w:color w:val="000000"/>
          <w:spacing w:val="-3"/>
        </w:rPr>
      </w:pPr>
      <w:r w:rsidRPr="00244190">
        <w:rPr>
          <w:color w:val="000000"/>
          <w:spacing w:val="-3"/>
        </w:rPr>
        <w:t xml:space="preserve">де      </w:t>
      </w:r>
      <w:proofErr w:type="spellStart"/>
      <w:r w:rsidRPr="00244190">
        <w:rPr>
          <w:i/>
          <w:iCs/>
          <w:color w:val="000000"/>
          <w:spacing w:val="-3"/>
        </w:rPr>
        <w:t>Р</w:t>
      </w:r>
      <w:r>
        <w:rPr>
          <w:i/>
          <w:iCs/>
          <w:color w:val="000000"/>
          <w:spacing w:val="-3"/>
          <w:vertAlign w:val="subscript"/>
        </w:rPr>
        <w:t>п</w:t>
      </w:r>
      <w:proofErr w:type="spellEnd"/>
      <w:r w:rsidRPr="00244190">
        <w:rPr>
          <w:i/>
          <w:iCs/>
          <w:color w:val="000000"/>
          <w:spacing w:val="-3"/>
        </w:rPr>
        <w:t xml:space="preserve"> - </w:t>
      </w:r>
      <w:r w:rsidRPr="00244190">
        <w:rPr>
          <w:color w:val="000000"/>
          <w:spacing w:val="-3"/>
        </w:rPr>
        <w:t xml:space="preserve">індекс цін аналізованого (поточного) періоду, </w:t>
      </w:r>
    </w:p>
    <w:p w:rsidR="00F06B42" w:rsidRPr="00244190" w:rsidRDefault="00F06B42" w:rsidP="00F06B42">
      <w:pPr>
        <w:shd w:val="clear" w:color="auto" w:fill="FFFFFF"/>
        <w:ind w:left="17" w:firstLine="576"/>
        <w:rPr>
          <w:color w:val="000000"/>
          <w:spacing w:val="-3"/>
        </w:rPr>
      </w:pPr>
      <w:r w:rsidRPr="00244190">
        <w:rPr>
          <w:i/>
          <w:iCs/>
          <w:color w:val="000000"/>
          <w:spacing w:val="-3"/>
        </w:rPr>
        <w:t>Р</w:t>
      </w:r>
      <w:r w:rsidRPr="00244190">
        <w:rPr>
          <w:i/>
          <w:iCs/>
          <w:color w:val="000000"/>
          <w:spacing w:val="-3"/>
          <w:vertAlign w:val="subscript"/>
        </w:rPr>
        <w:t>6</w:t>
      </w:r>
      <w:r w:rsidRPr="00244190">
        <w:rPr>
          <w:i/>
          <w:iCs/>
          <w:color w:val="000000"/>
          <w:spacing w:val="-3"/>
        </w:rPr>
        <w:t xml:space="preserve"> - </w:t>
      </w:r>
      <w:r w:rsidRPr="00244190">
        <w:rPr>
          <w:color w:val="000000"/>
          <w:spacing w:val="-3"/>
        </w:rPr>
        <w:t xml:space="preserve">індекс цін попереднього (базового) періоду. </w:t>
      </w:r>
    </w:p>
    <w:p w:rsidR="00F06B42" w:rsidRPr="00244190" w:rsidRDefault="00F06B42" w:rsidP="00F06B42">
      <w:pPr>
        <w:shd w:val="clear" w:color="auto" w:fill="FFFFFF"/>
        <w:ind w:left="17" w:firstLine="576"/>
        <w:jc w:val="both"/>
      </w:pPr>
      <w:r w:rsidRPr="00244190">
        <w:rPr>
          <w:color w:val="000000"/>
          <w:spacing w:val="-5"/>
        </w:rPr>
        <w:t xml:space="preserve">Протилежним до інфляції поняттям є </w:t>
      </w:r>
      <w:r w:rsidRPr="00244190">
        <w:rPr>
          <w:b/>
          <w:bCs/>
          <w:color w:val="000000"/>
          <w:spacing w:val="-5"/>
        </w:rPr>
        <w:t xml:space="preserve">дефляція, </w:t>
      </w:r>
      <w:r w:rsidRPr="00244190">
        <w:rPr>
          <w:color w:val="000000"/>
          <w:spacing w:val="-5"/>
        </w:rPr>
        <w:t>коли за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1"/>
        </w:rPr>
        <w:t xml:space="preserve">гальний рівень цін падає і купівельна спроможність грошей </w:t>
      </w:r>
      <w:r w:rsidRPr="00244190">
        <w:rPr>
          <w:color w:val="000000"/>
          <w:spacing w:val="-3"/>
        </w:rPr>
        <w:t xml:space="preserve">підвищується. Дефляція трапляється вкрай </w:t>
      </w:r>
      <w:r w:rsidR="00BD6E3C" w:rsidRPr="00244190">
        <w:rPr>
          <w:color w:val="000000"/>
          <w:spacing w:val="-3"/>
        </w:rPr>
        <w:t>рідка</w:t>
      </w:r>
      <w:bookmarkStart w:id="0" w:name="_GoBack"/>
      <w:bookmarkEnd w:id="0"/>
      <w:r w:rsidRPr="00244190">
        <w:rPr>
          <w:color w:val="000000"/>
          <w:spacing w:val="-3"/>
        </w:rPr>
        <w:t>.</w:t>
      </w:r>
    </w:p>
    <w:p w:rsidR="00F06B42" w:rsidRPr="00244190" w:rsidRDefault="00F06B42" w:rsidP="00F06B42">
      <w:pPr>
        <w:shd w:val="clear" w:color="auto" w:fill="FFFFFF"/>
        <w:ind w:left="595"/>
      </w:pPr>
      <w:proofErr w:type="spellStart"/>
      <w:r w:rsidRPr="00244190">
        <w:rPr>
          <w:b/>
          <w:bCs/>
          <w:color w:val="000000"/>
          <w:spacing w:val="-4"/>
        </w:rPr>
        <w:t>Дезінфляція</w:t>
      </w:r>
      <w:proofErr w:type="spellEnd"/>
      <w:r w:rsidRPr="00244190">
        <w:rPr>
          <w:b/>
          <w:bCs/>
          <w:color w:val="000000"/>
          <w:spacing w:val="-4"/>
        </w:rPr>
        <w:t xml:space="preserve"> </w:t>
      </w:r>
      <w:r w:rsidRPr="00244190">
        <w:rPr>
          <w:color w:val="000000"/>
          <w:spacing w:val="-4"/>
        </w:rPr>
        <w:t>означає сповільнення темпів інфляції.</w:t>
      </w:r>
    </w:p>
    <w:p w:rsidR="00F06B42" w:rsidRPr="00244190" w:rsidRDefault="00F06B42" w:rsidP="00F06B42">
      <w:pPr>
        <w:shd w:val="clear" w:color="auto" w:fill="FFFFFF"/>
        <w:ind w:left="1738"/>
        <w:rPr>
          <w:b/>
        </w:rPr>
      </w:pPr>
      <w:r w:rsidRPr="00244190">
        <w:rPr>
          <w:b/>
          <w:color w:val="000000"/>
          <w:spacing w:val="2"/>
        </w:rPr>
        <w:t xml:space="preserve">До </w:t>
      </w:r>
      <w:r w:rsidRPr="00244190">
        <w:rPr>
          <w:b/>
          <w:bCs/>
          <w:color w:val="000000"/>
          <w:spacing w:val="2"/>
        </w:rPr>
        <w:t xml:space="preserve">внутрішніх причин </w:t>
      </w:r>
      <w:r w:rsidRPr="00244190">
        <w:rPr>
          <w:b/>
          <w:color w:val="000000"/>
          <w:spacing w:val="2"/>
        </w:rPr>
        <w:t>належать: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8"/>
          <w:sz w:val="24"/>
          <w:szCs w:val="24"/>
        </w:rPr>
        <w:t xml:space="preserve">деформація економіки, яка пов'язана з відставанням </w:t>
      </w:r>
      <w:r w:rsidRPr="00BD5E6E">
        <w:rPr>
          <w:color w:val="000000"/>
          <w:spacing w:val="3"/>
          <w:sz w:val="24"/>
          <w:szCs w:val="24"/>
        </w:rPr>
        <w:t>галузей, що виробляють предмети споживання, від га</w:t>
      </w:r>
      <w:r w:rsidRPr="00BD5E6E">
        <w:rPr>
          <w:color w:val="000000"/>
          <w:spacing w:val="3"/>
          <w:sz w:val="24"/>
          <w:szCs w:val="24"/>
        </w:rPr>
        <w:softHyphen/>
      </w:r>
      <w:r w:rsidRPr="00BD5E6E">
        <w:rPr>
          <w:color w:val="000000"/>
          <w:spacing w:val="5"/>
          <w:sz w:val="24"/>
          <w:szCs w:val="24"/>
        </w:rPr>
        <w:t>лузей, що продукують засоби виробництва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9"/>
          <w:sz w:val="24"/>
          <w:szCs w:val="24"/>
        </w:rPr>
        <w:t xml:space="preserve">дефіцит державного бюджету, пов'язаний із ростом </w:t>
      </w:r>
      <w:r w:rsidRPr="00BD5E6E">
        <w:rPr>
          <w:color w:val="000000"/>
          <w:spacing w:val="5"/>
          <w:sz w:val="24"/>
          <w:szCs w:val="24"/>
        </w:rPr>
        <w:t>урядових витрат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6"/>
          <w:sz w:val="24"/>
          <w:szCs w:val="24"/>
        </w:rPr>
        <w:t>високий рівень невиробничих витрат держави (особ</w:t>
      </w:r>
      <w:r w:rsidRPr="00BD5E6E">
        <w:rPr>
          <w:color w:val="000000"/>
          <w:spacing w:val="6"/>
          <w:sz w:val="24"/>
          <w:szCs w:val="24"/>
        </w:rPr>
        <w:softHyphen/>
        <w:t>ливо військових)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11"/>
          <w:sz w:val="24"/>
          <w:szCs w:val="24"/>
        </w:rPr>
        <w:t xml:space="preserve">диспропорції на </w:t>
      </w:r>
      <w:proofErr w:type="spellStart"/>
      <w:r w:rsidRPr="00BD5E6E">
        <w:rPr>
          <w:color w:val="000000"/>
          <w:spacing w:val="11"/>
          <w:sz w:val="24"/>
          <w:szCs w:val="24"/>
        </w:rPr>
        <w:t>макро</w:t>
      </w:r>
      <w:proofErr w:type="spellEnd"/>
      <w:r w:rsidRPr="00BD5E6E">
        <w:rPr>
          <w:color w:val="000000"/>
          <w:spacing w:val="11"/>
          <w:sz w:val="24"/>
          <w:szCs w:val="24"/>
        </w:rPr>
        <w:t xml:space="preserve">- і мікрорівні, що є проявом </w:t>
      </w:r>
      <w:r w:rsidRPr="00BD5E6E">
        <w:rPr>
          <w:color w:val="000000"/>
          <w:spacing w:val="5"/>
          <w:sz w:val="24"/>
          <w:szCs w:val="24"/>
        </w:rPr>
        <w:t>циклічного характеру розвитку економіки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5"/>
          <w:sz w:val="24"/>
          <w:szCs w:val="24"/>
        </w:rPr>
        <w:t>монополія держави на зовнішню торгівлю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6"/>
          <w:sz w:val="24"/>
          <w:szCs w:val="24"/>
        </w:rPr>
        <w:t>монополія великих компаній на встановлення цін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4"/>
          <w:sz w:val="24"/>
          <w:szCs w:val="24"/>
        </w:rPr>
        <w:t>високі податки та висока відсоткова ставка за кредит;</w:t>
      </w:r>
    </w:p>
    <w:p w:rsidR="00F06B42" w:rsidRPr="00BD5E6E" w:rsidRDefault="00F06B42" w:rsidP="00F06B42">
      <w:pPr>
        <w:pStyle w:val="11"/>
        <w:widowControl w:val="0"/>
        <w:numPr>
          <w:ilvl w:val="0"/>
          <w:numId w:val="18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606"/>
        <w:jc w:val="both"/>
        <w:rPr>
          <w:color w:val="000000"/>
          <w:sz w:val="24"/>
          <w:szCs w:val="24"/>
        </w:rPr>
      </w:pPr>
      <w:r w:rsidRPr="00BD5E6E">
        <w:rPr>
          <w:color w:val="000000"/>
          <w:spacing w:val="5"/>
          <w:sz w:val="24"/>
          <w:szCs w:val="24"/>
        </w:rPr>
        <w:t>помилки в економічній політиці держави тощо.</w:t>
      </w:r>
    </w:p>
    <w:p w:rsidR="00F06B42" w:rsidRPr="00244190" w:rsidRDefault="00F06B42" w:rsidP="00F06B42">
      <w:pPr>
        <w:shd w:val="clear" w:color="auto" w:fill="FFFFFF"/>
        <w:ind w:left="1661" w:hanging="606"/>
        <w:jc w:val="both"/>
      </w:pPr>
      <w:r w:rsidRPr="00244190">
        <w:rPr>
          <w:b/>
          <w:bCs/>
          <w:color w:val="000000"/>
          <w:spacing w:val="-1"/>
        </w:rPr>
        <w:t xml:space="preserve">Зовнішніми причинами інфляції </w:t>
      </w:r>
      <w:r w:rsidRPr="00244190">
        <w:rPr>
          <w:color w:val="000000"/>
          <w:spacing w:val="-1"/>
        </w:rPr>
        <w:t>є:</w:t>
      </w:r>
    </w:p>
    <w:p w:rsidR="00F06B42" w:rsidRPr="00244190" w:rsidRDefault="00F06B42" w:rsidP="00F06B42">
      <w:pPr>
        <w:widowControl w:val="0"/>
        <w:numPr>
          <w:ilvl w:val="0"/>
          <w:numId w:val="19"/>
        </w:numPr>
        <w:shd w:val="clear" w:color="auto" w:fill="FFFFFF"/>
        <w:tabs>
          <w:tab w:val="left" w:pos="1276"/>
          <w:tab w:val="left" w:pos="9972"/>
        </w:tabs>
        <w:autoSpaceDE w:val="0"/>
        <w:autoSpaceDN w:val="0"/>
        <w:adjustRightInd w:val="0"/>
        <w:ind w:left="1276" w:hanging="567"/>
        <w:jc w:val="both"/>
      </w:pPr>
      <w:r w:rsidRPr="00244190">
        <w:rPr>
          <w:color w:val="000000"/>
          <w:spacing w:val="7"/>
        </w:rPr>
        <w:t xml:space="preserve">структурні </w:t>
      </w:r>
      <w:r w:rsidRPr="00244190">
        <w:rPr>
          <w:bCs/>
          <w:color w:val="000000"/>
          <w:spacing w:val="7"/>
        </w:rPr>
        <w:t>світові</w:t>
      </w:r>
      <w:r w:rsidRPr="00244190">
        <w:rPr>
          <w:b/>
          <w:bCs/>
          <w:color w:val="000000"/>
          <w:spacing w:val="7"/>
        </w:rPr>
        <w:t xml:space="preserve"> </w:t>
      </w:r>
      <w:r w:rsidRPr="00244190">
        <w:rPr>
          <w:color w:val="000000"/>
          <w:spacing w:val="7"/>
        </w:rPr>
        <w:t xml:space="preserve">кризи (сировинні, енергетичні та </w:t>
      </w:r>
      <w:r w:rsidRPr="00244190">
        <w:rPr>
          <w:color w:val="000000"/>
          <w:spacing w:val="5"/>
        </w:rPr>
        <w:t xml:space="preserve">ін.), що супроводжуються багаторазовим зростанням </w:t>
      </w:r>
      <w:r w:rsidRPr="00244190">
        <w:rPr>
          <w:color w:val="000000"/>
          <w:spacing w:val="9"/>
        </w:rPr>
        <w:t>цін на сировину, нафту, імпорт</w:t>
      </w:r>
      <w:r>
        <w:rPr>
          <w:color w:val="000000"/>
          <w:spacing w:val="9"/>
        </w:rPr>
        <w:t xml:space="preserve"> яких став приводом </w:t>
      </w:r>
      <w:r w:rsidRPr="00244190">
        <w:rPr>
          <w:color w:val="000000"/>
          <w:spacing w:val="6"/>
        </w:rPr>
        <w:t>для різкого підвищення цін монополіями;</w:t>
      </w:r>
    </w:p>
    <w:p w:rsidR="00F06B42" w:rsidRPr="00244190" w:rsidRDefault="00F06B42" w:rsidP="00F06B42">
      <w:pPr>
        <w:widowControl w:val="0"/>
        <w:numPr>
          <w:ilvl w:val="0"/>
          <w:numId w:val="19"/>
        </w:numPr>
        <w:shd w:val="clear" w:color="auto" w:fill="FFFFFF"/>
        <w:tabs>
          <w:tab w:val="left" w:pos="1276"/>
          <w:tab w:val="left" w:pos="9972"/>
        </w:tabs>
        <w:autoSpaceDE w:val="0"/>
        <w:autoSpaceDN w:val="0"/>
        <w:adjustRightInd w:val="0"/>
        <w:ind w:left="1276" w:hanging="567"/>
        <w:jc w:val="both"/>
      </w:pPr>
      <w:r w:rsidRPr="00244190">
        <w:rPr>
          <w:color w:val="000000"/>
          <w:spacing w:val="13"/>
        </w:rPr>
        <w:t xml:space="preserve">обмін банками  національної валюти на іноземну, </w:t>
      </w:r>
      <w:r w:rsidRPr="00244190">
        <w:rPr>
          <w:color w:val="000000"/>
          <w:spacing w:val="2"/>
        </w:rPr>
        <w:t>внаслідок чого виникає потреба у додатковій емісії па</w:t>
      </w:r>
      <w:r w:rsidRPr="00244190">
        <w:rPr>
          <w:color w:val="000000"/>
          <w:spacing w:val="2"/>
        </w:rPr>
        <w:softHyphen/>
      </w:r>
      <w:r w:rsidRPr="00244190">
        <w:rPr>
          <w:color w:val="000000"/>
          <w:spacing w:val="14"/>
        </w:rPr>
        <w:t xml:space="preserve">перових грошей, що поповнює канали грошового </w:t>
      </w:r>
      <w:r w:rsidRPr="00244190">
        <w:rPr>
          <w:color w:val="000000"/>
          <w:spacing w:val="-3"/>
        </w:rPr>
        <w:t>обігу;</w:t>
      </w:r>
    </w:p>
    <w:p w:rsidR="00F06B42" w:rsidRPr="00244190" w:rsidRDefault="00F06B42" w:rsidP="00F06B42">
      <w:pPr>
        <w:widowControl w:val="0"/>
        <w:numPr>
          <w:ilvl w:val="0"/>
          <w:numId w:val="19"/>
        </w:numPr>
        <w:shd w:val="clear" w:color="auto" w:fill="FFFFFF"/>
        <w:tabs>
          <w:tab w:val="left" w:pos="1276"/>
        </w:tabs>
        <w:autoSpaceDE w:val="0"/>
        <w:autoSpaceDN w:val="0"/>
        <w:adjustRightInd w:val="0"/>
        <w:ind w:left="1276" w:hanging="567"/>
        <w:jc w:val="both"/>
        <w:rPr>
          <w:color w:val="000000"/>
        </w:rPr>
      </w:pPr>
      <w:r w:rsidRPr="00244190">
        <w:rPr>
          <w:color w:val="000000"/>
          <w:spacing w:val="5"/>
        </w:rPr>
        <w:t>зменшення надходжень від зовнішньої торгівлі;</w:t>
      </w:r>
    </w:p>
    <w:p w:rsidR="00F06B42" w:rsidRPr="00244190" w:rsidRDefault="00F06B42" w:rsidP="00F06B42">
      <w:pPr>
        <w:widowControl w:val="0"/>
        <w:numPr>
          <w:ilvl w:val="0"/>
          <w:numId w:val="19"/>
        </w:numPr>
        <w:shd w:val="clear" w:color="auto" w:fill="FFFFFF"/>
        <w:tabs>
          <w:tab w:val="left" w:pos="1276"/>
        </w:tabs>
        <w:autoSpaceDE w:val="0"/>
        <w:autoSpaceDN w:val="0"/>
        <w:adjustRightInd w:val="0"/>
        <w:ind w:left="1276" w:hanging="567"/>
        <w:jc w:val="both"/>
        <w:rPr>
          <w:color w:val="000000"/>
        </w:rPr>
      </w:pPr>
      <w:r w:rsidRPr="00244190">
        <w:rPr>
          <w:color w:val="000000"/>
          <w:spacing w:val="4"/>
        </w:rPr>
        <w:t>від'ємне сальдо зов</w:t>
      </w:r>
      <w:r>
        <w:rPr>
          <w:color w:val="000000"/>
          <w:spacing w:val="4"/>
        </w:rPr>
        <w:t>нішньоторговельного та платіжно</w:t>
      </w:r>
      <w:r w:rsidRPr="00244190">
        <w:rPr>
          <w:color w:val="000000"/>
          <w:spacing w:val="2"/>
        </w:rPr>
        <w:t>го балансу тощо.</w:t>
      </w:r>
    </w:p>
    <w:p w:rsidR="00F06B42" w:rsidRPr="00244190" w:rsidRDefault="00F06B42" w:rsidP="00F06B42">
      <w:pPr>
        <w:shd w:val="clear" w:color="auto" w:fill="FFFFFF"/>
        <w:ind w:left="11" w:right="57" w:firstLine="578"/>
        <w:jc w:val="both"/>
      </w:pPr>
      <w:r w:rsidRPr="00244190">
        <w:rPr>
          <w:color w:val="000000"/>
          <w:spacing w:val="6"/>
        </w:rPr>
        <w:t xml:space="preserve">Поняття інфляції містке та багатопланове. Є декілька </w:t>
      </w:r>
      <w:r w:rsidRPr="00244190">
        <w:rPr>
          <w:color w:val="000000"/>
          <w:spacing w:val="5"/>
        </w:rPr>
        <w:t>видів інфляції.</w:t>
      </w:r>
    </w:p>
    <w:p w:rsidR="00F06B42" w:rsidRPr="00BD5E6E" w:rsidRDefault="00F06B42" w:rsidP="00F06B42">
      <w:pPr>
        <w:shd w:val="clear" w:color="auto" w:fill="FFFFFF"/>
        <w:ind w:firstLine="576"/>
        <w:rPr>
          <w:b/>
          <w:i/>
        </w:rPr>
      </w:pPr>
      <w:r w:rsidRPr="00BD5E6E">
        <w:rPr>
          <w:b/>
          <w:i/>
          <w:iCs/>
          <w:color w:val="000000"/>
          <w:spacing w:val="3"/>
        </w:rPr>
        <w:t>Залежно від причин, які викликають інфляцію наявні:</w:t>
      </w:r>
    </w:p>
    <w:p w:rsidR="00F06B42" w:rsidRPr="00244190" w:rsidRDefault="00F06B42" w:rsidP="00F06B42">
      <w:pPr>
        <w:shd w:val="clear" w:color="auto" w:fill="FFFFFF"/>
        <w:ind w:left="10" w:right="48" w:firstLine="576"/>
        <w:jc w:val="both"/>
      </w:pPr>
      <w:r w:rsidRPr="00244190">
        <w:rPr>
          <w:b/>
          <w:bCs/>
          <w:i/>
          <w:iCs/>
          <w:color w:val="000000"/>
          <w:spacing w:val="5"/>
        </w:rPr>
        <w:t xml:space="preserve">Інфляція попиту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5"/>
        </w:rPr>
        <w:t xml:space="preserve"> спостерігається, коли сукупний по</w:t>
      </w:r>
      <w:r w:rsidRPr="00244190">
        <w:rPr>
          <w:color w:val="000000"/>
          <w:spacing w:val="5"/>
        </w:rPr>
        <w:softHyphen/>
      </w:r>
      <w:r w:rsidRPr="00244190">
        <w:rPr>
          <w:color w:val="000000"/>
          <w:spacing w:val="3"/>
        </w:rPr>
        <w:t>пит зростає швидше за виробничий потенціал економіки, а то</w:t>
      </w:r>
      <w:r w:rsidRPr="00244190">
        <w:rPr>
          <w:color w:val="000000"/>
          <w:spacing w:val="3"/>
        </w:rPr>
        <w:softHyphen/>
      </w:r>
      <w:r w:rsidRPr="00244190">
        <w:rPr>
          <w:color w:val="000000"/>
          <w:spacing w:val="4"/>
        </w:rPr>
        <w:t xml:space="preserve">му ціни, що намагаються зрівноважити пропозицію і попит, </w:t>
      </w:r>
      <w:r w:rsidRPr="00244190">
        <w:rPr>
          <w:color w:val="000000"/>
          <w:spacing w:val="2"/>
        </w:rPr>
        <w:t>зростають.</w:t>
      </w:r>
    </w:p>
    <w:p w:rsidR="00F06B42" w:rsidRPr="00244190" w:rsidRDefault="00F06B42" w:rsidP="00F06B42">
      <w:pPr>
        <w:shd w:val="clear" w:color="auto" w:fill="FFFFFF"/>
        <w:ind w:right="58" w:firstLine="586"/>
        <w:jc w:val="both"/>
      </w:pPr>
      <w:r w:rsidRPr="00244190">
        <w:rPr>
          <w:color w:val="000000"/>
          <w:spacing w:val="5"/>
        </w:rPr>
        <w:lastRenderedPageBreak/>
        <w:t>Інфляція попиту безпосередньо пов'язана з дією моне</w:t>
      </w:r>
      <w:r w:rsidRPr="00244190">
        <w:rPr>
          <w:color w:val="000000"/>
          <w:spacing w:val="5"/>
        </w:rPr>
        <w:softHyphen/>
      </w:r>
      <w:r w:rsidRPr="00244190">
        <w:rPr>
          <w:color w:val="000000"/>
          <w:spacing w:val="6"/>
        </w:rPr>
        <w:t xml:space="preserve">тарних факторів, насамперед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6"/>
        </w:rPr>
        <w:t xml:space="preserve"> з надлишковою емісією гро</w:t>
      </w:r>
      <w:r w:rsidRPr="00244190">
        <w:rPr>
          <w:color w:val="000000"/>
          <w:spacing w:val="6"/>
        </w:rPr>
        <w:softHyphen/>
      </w:r>
      <w:r w:rsidRPr="00244190">
        <w:rPr>
          <w:color w:val="000000"/>
          <w:spacing w:val="5"/>
        </w:rPr>
        <w:t xml:space="preserve">шей, яка призводить до перевищення попиту над існуючою </w:t>
      </w:r>
      <w:r w:rsidRPr="00244190">
        <w:rPr>
          <w:color w:val="000000"/>
          <w:spacing w:val="4"/>
        </w:rPr>
        <w:t>пропозицією товарів та послуг.</w:t>
      </w:r>
    </w:p>
    <w:p w:rsidR="00F06B42" w:rsidRPr="00830F98" w:rsidRDefault="00F06B42" w:rsidP="00F06B42">
      <w:pPr>
        <w:shd w:val="clear" w:color="auto" w:fill="FFFFFF"/>
        <w:tabs>
          <w:tab w:val="left" w:pos="806"/>
          <w:tab w:val="left" w:pos="9972"/>
        </w:tabs>
        <w:jc w:val="both"/>
        <w:rPr>
          <w:color w:val="000000"/>
          <w:spacing w:val="4"/>
          <w:lang w:val="ru-RU"/>
        </w:rPr>
      </w:pPr>
      <w:r w:rsidRPr="00244190">
        <w:rPr>
          <w:color w:val="000000"/>
          <w:spacing w:val="5"/>
        </w:rPr>
        <w:t xml:space="preserve">Інфляція попиту, як правило, виникає в умовах повної </w:t>
      </w:r>
      <w:r w:rsidRPr="00244190">
        <w:rPr>
          <w:color w:val="000000"/>
          <w:spacing w:val="3"/>
        </w:rPr>
        <w:t xml:space="preserve">зайнятості та повної завантаженості виробничих </w:t>
      </w:r>
      <w:proofErr w:type="spellStart"/>
      <w:r w:rsidRPr="00244190">
        <w:rPr>
          <w:color w:val="000000"/>
          <w:spacing w:val="3"/>
        </w:rPr>
        <w:t>потужностей</w:t>
      </w:r>
      <w:proofErr w:type="spellEnd"/>
      <w:r w:rsidRPr="00244190">
        <w:rPr>
          <w:color w:val="000000"/>
          <w:spacing w:val="3"/>
        </w:rPr>
        <w:t xml:space="preserve">. </w:t>
      </w:r>
      <w:r w:rsidRPr="00244190">
        <w:rPr>
          <w:color w:val="000000"/>
          <w:spacing w:val="4"/>
        </w:rPr>
        <w:t>У цих умовах зростання попиту не супроводжується еластич</w:t>
      </w:r>
      <w:r w:rsidRPr="00244190">
        <w:rPr>
          <w:color w:val="000000"/>
          <w:spacing w:val="4"/>
        </w:rPr>
        <w:softHyphen/>
        <w:t>ним розширенням пропозиції, тому ціни зростають</w:t>
      </w:r>
      <w:r>
        <w:rPr>
          <w:color w:val="000000"/>
          <w:spacing w:val="4"/>
        </w:rPr>
        <w:t>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1194435</wp:posOffset>
                </wp:positionH>
                <wp:positionV relativeFrom="paragraph">
                  <wp:posOffset>99060</wp:posOffset>
                </wp:positionV>
                <wp:extent cx="542925" cy="342900"/>
                <wp:effectExtent l="0" t="0" r="9525" b="0"/>
                <wp:wrapNone/>
                <wp:docPr id="153" name="Поле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626DF6" w:rsidRDefault="00F06B42" w:rsidP="00F06B42">
                            <w:r>
                              <w:t xml:space="preserve">∆ І –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53" o:spid="_x0000_s1026" type="#_x0000_t202" style="position:absolute;left:0;text-align:left;margin-left:94.05pt;margin-top:7.8pt;width:42.75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" stroked="f">
                <v:textbox>
                  <w:txbxContent>
                    <w:p w:rsidR="00F06B42" w:rsidRPr="00626DF6" w:rsidRDefault="00F06B42" w:rsidP="00F06B42">
                      <w:r>
                        <w:t xml:space="preserve">∆ І – </w:t>
                      </w:r>
                    </w:p>
                  </w:txbxContent>
                </v:textbox>
              </v:shape>
            </w:pict>
          </mc:Fallback>
        </mc:AlternateContent>
      </w:r>
    </w:p>
    <w:p w:rsidR="00F06B42" w:rsidRPr="00830F98" w:rsidRDefault="00F06B42" w:rsidP="00F06B42">
      <w:pPr>
        <w:shd w:val="clear" w:color="auto" w:fill="FFFFFF"/>
        <w:tabs>
          <w:tab w:val="left" w:pos="806"/>
          <w:tab w:val="left" w:pos="9972"/>
        </w:tabs>
        <w:jc w:val="both"/>
        <w:rPr>
          <w:color w:val="000000"/>
          <w:spacing w:val="4"/>
          <w:lang w:val="ru-RU"/>
        </w:rPr>
      </w:pPr>
    </w:p>
    <w:p w:rsidR="00F06B42" w:rsidRPr="00830F98" w:rsidRDefault="00F06B42" w:rsidP="00F06B42">
      <w:pPr>
        <w:shd w:val="clear" w:color="auto" w:fill="FFFFFF"/>
        <w:tabs>
          <w:tab w:val="left" w:pos="806"/>
          <w:tab w:val="left" w:pos="9972"/>
        </w:tabs>
        <w:jc w:val="both"/>
        <w:rPr>
          <w:color w:val="000000"/>
          <w:spacing w:val="4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>
                <wp:simplePos x="0" y="0"/>
                <wp:positionH relativeFrom="column">
                  <wp:posOffset>1411604</wp:posOffset>
                </wp:positionH>
                <wp:positionV relativeFrom="paragraph">
                  <wp:posOffset>167640</wp:posOffset>
                </wp:positionV>
                <wp:extent cx="0" cy="1554480"/>
                <wp:effectExtent l="0" t="0" r="19050" b="26670"/>
                <wp:wrapNone/>
                <wp:docPr id="152" name="Пряма сполучна лінія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54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2F70D5" id="Пряма сполучна лінія 152" o:spid="_x0000_s1026" style="position:absolute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11.15pt,13.2pt" to="111.15pt,13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3360" behindDoc="0" locked="0" layoutInCell="1" allowOverlap="1">
                <wp:simplePos x="0" y="0"/>
                <wp:positionH relativeFrom="column">
                  <wp:posOffset>542924</wp:posOffset>
                </wp:positionH>
                <wp:positionV relativeFrom="paragraph">
                  <wp:posOffset>53340</wp:posOffset>
                </wp:positionV>
                <wp:extent cx="0" cy="1668780"/>
                <wp:effectExtent l="76200" t="38100" r="57150" b="26670"/>
                <wp:wrapNone/>
                <wp:docPr id="151" name="Пряма сполучна лінія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68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2F3D74" id="Пряма сполучна лінія 151" o:spid="_x0000_s1026" style="position:absolute;flip:y;z-index:25166336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2.75pt,4.2pt" to="42.75pt,13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">
                <v:stroke endarrow="block"/>
              </v:line>
            </w:pict>
          </mc:Fallback>
        </mc:AlternateContent>
      </w:r>
    </w:p>
    <w:p w:rsidR="00F06B42" w:rsidRPr="00830F98" w:rsidRDefault="00F06B42" w:rsidP="00F06B42">
      <w:pPr>
        <w:shd w:val="clear" w:color="auto" w:fill="FFFFFF"/>
        <w:tabs>
          <w:tab w:val="left" w:pos="806"/>
          <w:tab w:val="left" w:pos="9972"/>
        </w:tabs>
        <w:jc w:val="both"/>
        <w:rPr>
          <w:color w:val="000000"/>
          <w:spacing w:val="4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58240</wp:posOffset>
                </wp:positionH>
                <wp:positionV relativeFrom="paragraph">
                  <wp:posOffset>60960</wp:posOffset>
                </wp:positionV>
                <wp:extent cx="1028065" cy="845820"/>
                <wp:effectExtent l="0" t="0" r="19685" b="11430"/>
                <wp:wrapNone/>
                <wp:docPr id="150" name="Полілінія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1028065" cy="845820"/>
                        </a:xfrm>
                        <a:custGeom>
                          <a:avLst/>
                          <a:gdLst>
                            <a:gd name="G0" fmla="+- 2054 0 0"/>
                            <a:gd name="G1" fmla="+- 21600 0 0"/>
                            <a:gd name="G2" fmla="+- 21600 0 0"/>
                            <a:gd name="T0" fmla="*/ 0 w 23654"/>
                            <a:gd name="T1" fmla="*/ 98 h 21600"/>
                            <a:gd name="T2" fmla="*/ 23654 w 23654"/>
                            <a:gd name="T3" fmla="*/ 21600 h 21600"/>
                            <a:gd name="T4" fmla="*/ 2054 w 23654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654" h="21600" fill="none" extrusionOk="0">
                              <a:moveTo>
                                <a:pt x="-1" y="97"/>
                              </a:moveTo>
                              <a:cubicBezTo>
                                <a:pt x="682" y="32"/>
                                <a:pt x="1368" y="-1"/>
                                <a:pt x="2054" y="0"/>
                              </a:cubicBezTo>
                              <a:cubicBezTo>
                                <a:pt x="13983" y="0"/>
                                <a:pt x="23654" y="9670"/>
                                <a:pt x="23654" y="21600"/>
                              </a:cubicBezTo>
                            </a:path>
                            <a:path w="23654" h="21600" stroke="0" extrusionOk="0">
                              <a:moveTo>
                                <a:pt x="-1" y="97"/>
                              </a:moveTo>
                              <a:cubicBezTo>
                                <a:pt x="682" y="32"/>
                                <a:pt x="1368" y="-1"/>
                                <a:pt x="2054" y="0"/>
                              </a:cubicBezTo>
                              <a:cubicBezTo>
                                <a:pt x="13983" y="0"/>
                                <a:pt x="23654" y="9670"/>
                                <a:pt x="23654" y="21600"/>
                              </a:cubicBezTo>
                              <a:lnTo>
                                <a:pt x="2054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348784" id="Полілінія 150" o:spid="_x0000_s1026" style="position:absolute;margin-left:91.2pt;margin-top:4.8pt;width:80.95pt;height:66.6pt;rotation:18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654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" path="m-1,97nfc682,32,1368,-1,2054,,13983,,23654,9670,23654,21600em-1,97nsc682,32,1368,-1,2054,,13983,,23654,9670,23654,21600r-21600,l-1,97xe" filled="f">
                <v:path arrowok="t" o:extrusionok="f" o:connecttype="custom" o:connectlocs="0,3838;1028065,845820;89272,845820" o:connectangles="0,0,0"/>
              </v:shape>
            </w:pict>
          </mc:Fallback>
        </mc:AlternateContent>
      </w:r>
    </w:p>
    <w:p w:rsidR="00F06B42" w:rsidRPr="00DE534C" w:rsidRDefault="00F06B42" w:rsidP="00F06B42">
      <w:pPr>
        <w:shd w:val="clear" w:color="auto" w:fill="FFFFFF"/>
        <w:tabs>
          <w:tab w:val="left" w:pos="806"/>
          <w:tab w:val="left" w:pos="9972"/>
        </w:tabs>
        <w:jc w:val="both"/>
        <w:rPr>
          <w:color w:val="000000"/>
          <w:spacing w:val="4"/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253365</wp:posOffset>
                </wp:positionH>
                <wp:positionV relativeFrom="paragraph">
                  <wp:posOffset>160020</wp:posOffset>
                </wp:positionV>
                <wp:extent cx="434340" cy="342900"/>
                <wp:effectExtent l="0" t="0" r="3810" b="0"/>
                <wp:wrapNone/>
                <wp:docPr id="149" name="Поле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9" o:spid="_x0000_s1027" type="#_x0000_t202" style="position:absolute;left:0;text-align:left;margin-left:19.95pt;margin-top:12.6pt;width:34.2pt;height:27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1339215</wp:posOffset>
                </wp:positionH>
                <wp:positionV relativeFrom="paragraph">
                  <wp:posOffset>160020</wp:posOffset>
                </wp:positionV>
                <wp:extent cx="434340" cy="342900"/>
                <wp:effectExtent l="0" t="0" r="3810" b="0"/>
                <wp:wrapNone/>
                <wp:docPr id="148" name="Поле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5D53CC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8" o:spid="_x0000_s1028" type="#_x0000_t202" style="position:absolute;left:0;text-align:left;margin-left:105.45pt;margin-top:12.6pt;width:34.2pt;height:2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" stroked="f">
                <v:textbox>
                  <w:txbxContent>
                    <w:p w:rsidR="00F06B42" w:rsidRPr="005D53CC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77265</wp:posOffset>
                </wp:positionH>
                <wp:positionV relativeFrom="paragraph">
                  <wp:posOffset>114300</wp:posOffset>
                </wp:positionV>
                <wp:extent cx="988060" cy="845820"/>
                <wp:effectExtent l="0" t="0" r="21590" b="11430"/>
                <wp:wrapNone/>
                <wp:docPr id="147" name="Полілінія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988060" cy="845820"/>
                        </a:xfrm>
                        <a:custGeom>
                          <a:avLst/>
                          <a:gdLst>
                            <a:gd name="G0" fmla="+- 1960 0 0"/>
                            <a:gd name="G1" fmla="+- 21600 0 0"/>
                            <a:gd name="G2" fmla="+- 21600 0 0"/>
                            <a:gd name="T0" fmla="*/ 0 w 23560"/>
                            <a:gd name="T1" fmla="*/ 89 h 21600"/>
                            <a:gd name="T2" fmla="*/ 23560 w 23560"/>
                            <a:gd name="T3" fmla="*/ 21600 h 21600"/>
                            <a:gd name="T4" fmla="*/ 1960 w 2356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3560" h="21600" fill="none" extrusionOk="0">
                              <a:moveTo>
                                <a:pt x="0" y="89"/>
                              </a:moveTo>
                              <a:cubicBezTo>
                                <a:pt x="651" y="29"/>
                                <a:pt x="1305" y="-1"/>
                                <a:pt x="1960" y="0"/>
                              </a:cubicBezTo>
                              <a:cubicBezTo>
                                <a:pt x="13889" y="0"/>
                                <a:pt x="23560" y="9670"/>
                                <a:pt x="23560" y="21600"/>
                              </a:cubicBezTo>
                            </a:path>
                            <a:path w="23560" h="21600" stroke="0" extrusionOk="0">
                              <a:moveTo>
                                <a:pt x="0" y="89"/>
                              </a:moveTo>
                              <a:cubicBezTo>
                                <a:pt x="651" y="29"/>
                                <a:pt x="1305" y="-1"/>
                                <a:pt x="1960" y="0"/>
                              </a:cubicBezTo>
                              <a:cubicBezTo>
                                <a:pt x="13889" y="0"/>
                                <a:pt x="23560" y="9670"/>
                                <a:pt x="23560" y="21600"/>
                              </a:cubicBezTo>
                              <a:lnTo>
                                <a:pt x="196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830079" id="Полілінія 147" o:spid="_x0000_s1026" style="position:absolute;margin-left:76.95pt;margin-top:9pt;width:77.8pt;height:66.6pt;rotation:18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56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" path="m,89nfc651,29,1305,-1,1960,,13889,,23560,9670,23560,21600em,89nsc651,29,1305,-1,1960,,13889,,23560,9670,23560,21600r-21600,l,89xe" filled="f">
                <v:path arrowok="t" o:extrusionok="f" o:connecttype="custom" o:connectlocs="0,3485;988060,845820;82199,845820" o:connectangles="0,0,0"/>
              </v:shap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832485</wp:posOffset>
                </wp:positionH>
                <wp:positionV relativeFrom="paragraph">
                  <wp:posOffset>99060</wp:posOffset>
                </wp:positionV>
                <wp:extent cx="434340" cy="342900"/>
                <wp:effectExtent l="0" t="38100" r="60960" b="19050"/>
                <wp:wrapNone/>
                <wp:docPr id="146" name="Пряма сполучна лінія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434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EEA5A2" id="Пряма сполучна лінія 146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55pt,7.8pt" to="99.75pt,3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97560</wp:posOffset>
                </wp:positionH>
                <wp:positionV relativeFrom="paragraph">
                  <wp:posOffset>167640</wp:posOffset>
                </wp:positionV>
                <wp:extent cx="1016000" cy="800100"/>
                <wp:effectExtent l="0" t="0" r="12700" b="19050"/>
                <wp:wrapNone/>
                <wp:docPr id="145" name="Полілінія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1016000" cy="800100"/>
                        </a:xfrm>
                        <a:custGeom>
                          <a:avLst/>
                          <a:gdLst>
                            <a:gd name="G0" fmla="+- 2660 0 0"/>
                            <a:gd name="G1" fmla="+- 21600 0 0"/>
                            <a:gd name="G2" fmla="+- 21600 0 0"/>
                            <a:gd name="T0" fmla="*/ 0 w 24260"/>
                            <a:gd name="T1" fmla="*/ 164 h 21600"/>
                            <a:gd name="T2" fmla="*/ 24260 w 24260"/>
                            <a:gd name="T3" fmla="*/ 21600 h 21600"/>
                            <a:gd name="T4" fmla="*/ 2660 w 2426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4260" h="21600" fill="none" extrusionOk="0">
                              <a:moveTo>
                                <a:pt x="0" y="164"/>
                              </a:moveTo>
                              <a:cubicBezTo>
                                <a:pt x="882" y="54"/>
                                <a:pt x="1770" y="-1"/>
                                <a:pt x="2660" y="0"/>
                              </a:cubicBezTo>
                              <a:cubicBezTo>
                                <a:pt x="14589" y="0"/>
                                <a:pt x="24260" y="9670"/>
                                <a:pt x="24260" y="21600"/>
                              </a:cubicBezTo>
                            </a:path>
                            <a:path w="24260" h="21600" stroke="0" extrusionOk="0">
                              <a:moveTo>
                                <a:pt x="0" y="164"/>
                              </a:moveTo>
                              <a:cubicBezTo>
                                <a:pt x="882" y="54"/>
                                <a:pt x="1770" y="-1"/>
                                <a:pt x="2660" y="0"/>
                              </a:cubicBezTo>
                              <a:cubicBezTo>
                                <a:pt x="14589" y="0"/>
                                <a:pt x="24260" y="9670"/>
                                <a:pt x="24260" y="21600"/>
                              </a:cubicBezTo>
                              <a:lnTo>
                                <a:pt x="266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B41FDB" id="Полілінія 145" o:spid="_x0000_s1026" style="position:absolute;margin-left:62.8pt;margin-top:13.2pt;width:80pt;height:63pt;rotation:18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26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" path="m,164nfc882,54,1770,-1,2660,,14589,,24260,9670,24260,21600em,164nsc882,54,1770,-1,2660,,14589,,24260,9670,24260,21600r-21600,l,164xe" filled="f">
                <v:path arrowok="t" o:extrusionok="f" o:connecttype="custom" o:connectlocs="0,6075;1016000,800100;111400,800100" o:connectangles="0,0,0"/>
              </v:shap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52399</wp:posOffset>
                </wp:positionV>
                <wp:extent cx="868680" cy="0"/>
                <wp:effectExtent l="0" t="0" r="26670" b="19050"/>
                <wp:wrapNone/>
                <wp:docPr id="144" name="Пряма сполучна лінія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8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A8AB03" id="Пряма сполучна лінія 144" o:spid="_x0000_s1026" style="position:absolute;flip:x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75pt,12pt" to="111.1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099310</wp:posOffset>
                </wp:positionH>
                <wp:positionV relativeFrom="paragraph">
                  <wp:posOffset>152400</wp:posOffset>
                </wp:positionV>
                <wp:extent cx="615315" cy="342900"/>
                <wp:effectExtent l="0" t="0" r="0" b="0"/>
                <wp:wrapNone/>
                <wp:docPr id="143" name="Поле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D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3" o:spid="_x0000_s1029" type="#_x0000_t202" style="position:absolute;left:0;text-align:left;margin-left:165.3pt;margin-top:12pt;width:48.45pt;height:27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D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253365</wp:posOffset>
                </wp:positionH>
                <wp:positionV relativeFrom="paragraph">
                  <wp:posOffset>38100</wp:posOffset>
                </wp:positionV>
                <wp:extent cx="434340" cy="342900"/>
                <wp:effectExtent l="0" t="0" r="3810" b="0"/>
                <wp:wrapNone/>
                <wp:docPr id="142" name="Поле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2" o:spid="_x0000_s1030" type="#_x0000_t202" style="position:absolute;left:0;text-align:left;margin-left:19.95pt;margin-top:3pt;width:34.2pt;height:27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40435</wp:posOffset>
                </wp:positionH>
                <wp:positionV relativeFrom="paragraph">
                  <wp:posOffset>91440</wp:posOffset>
                </wp:positionV>
                <wp:extent cx="181610" cy="114300"/>
                <wp:effectExtent l="0" t="38100" r="46990" b="19050"/>
                <wp:wrapNone/>
                <wp:docPr id="141" name="Пряма сполучна лінія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161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3CA662" id="Пряма сполучна лінія 141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05pt,7.2pt" to="88.35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">
                <v:stroke endarrow="block"/>
              </v:lin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1882140</wp:posOffset>
                </wp:positionH>
                <wp:positionV relativeFrom="paragraph">
                  <wp:posOffset>30480</wp:posOffset>
                </wp:positionV>
                <wp:extent cx="615315" cy="342900"/>
                <wp:effectExtent l="0" t="0" r="0" b="0"/>
                <wp:wrapNone/>
                <wp:docPr id="140" name="Поле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D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40" o:spid="_x0000_s1031" type="#_x0000_t202" style="position:absolute;left:0;text-align:left;margin-left:148.2pt;margin-top:2.4pt;width:48.45pt;height:27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D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253365</wp:posOffset>
                </wp:positionH>
                <wp:positionV relativeFrom="paragraph">
                  <wp:posOffset>30480</wp:posOffset>
                </wp:positionV>
                <wp:extent cx="434340" cy="342900"/>
                <wp:effectExtent l="0" t="0" r="3810" b="0"/>
                <wp:wrapNone/>
                <wp:docPr id="139" name="Поле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9" o:spid="_x0000_s1032" type="#_x0000_t202" style="position:absolute;left:0;text-align:left;margin-left:19.95pt;margin-top:2.4pt;width:34.2pt;height:27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44779</wp:posOffset>
                </wp:positionV>
                <wp:extent cx="868680" cy="0"/>
                <wp:effectExtent l="0" t="0" r="26670" b="19050"/>
                <wp:wrapNone/>
                <wp:docPr id="138" name="Пряма сполучна лінія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8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FE22CD" id="Пряма сполучна лінія 138" o:spid="_x0000_s1026" style="position:absolute;flip:x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75pt,11.4pt" to="111.1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">
                <v:stroke dashstyle="longDash"/>
              </v:lin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83820</wp:posOffset>
                </wp:positionV>
                <wp:extent cx="615315" cy="342900"/>
                <wp:effectExtent l="0" t="0" r="0" b="0"/>
                <wp:wrapNone/>
                <wp:docPr id="137" name="Поле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7" o:spid="_x0000_s1033" type="#_x0000_t202" style="position:absolute;left:0;text-align:left;margin-left:136.8pt;margin-top:6.6pt;width:48.45pt;height:27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D</w:t>
                      </w:r>
                    </w:p>
                  </w:txbxContent>
                </v:textbox>
              </v:shape>
            </w:pict>
          </mc:Fallback>
        </mc:AlternateContent>
      </w:r>
    </w:p>
    <w:p w:rsidR="00F06B42" w:rsidRPr="00830F98" w:rsidRDefault="00F06B42" w:rsidP="00F06B42">
      <w:pPr>
        <w:ind w:left="1478" w:right="1536"/>
        <w:rPr>
          <w:lang w:val="ru-RU"/>
        </w:rPr>
      </w:pPr>
    </w:p>
    <w:p w:rsidR="00F06B42" w:rsidRPr="00830F98" w:rsidRDefault="00F06B42" w:rsidP="00F06B42">
      <w:pPr>
        <w:ind w:left="1478" w:right="1536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325755</wp:posOffset>
                </wp:positionH>
                <wp:positionV relativeFrom="paragraph">
                  <wp:posOffset>7620</wp:posOffset>
                </wp:positionV>
                <wp:extent cx="434340" cy="342900"/>
                <wp:effectExtent l="0" t="0" r="3810" b="0"/>
                <wp:wrapNone/>
                <wp:docPr id="136" name="Поле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7B5D27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6" o:spid="_x0000_s1034" type="#_x0000_t202" style="position:absolute;left:0;text-align:left;margin-left:25.65pt;margin-top:.6pt;width:34.2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" stroked="f">
                <v:textbox>
                  <w:txbxContent>
                    <w:p w:rsidR="00F06B42" w:rsidRPr="007B5D27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1230630</wp:posOffset>
                </wp:positionH>
                <wp:positionV relativeFrom="paragraph">
                  <wp:posOffset>76200</wp:posOffset>
                </wp:positionV>
                <wp:extent cx="1375410" cy="342900"/>
                <wp:effectExtent l="0" t="0" r="0" b="0"/>
                <wp:wrapNone/>
                <wp:docPr id="135" name="Поле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541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D53F21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Q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-Q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 xml:space="preserve">              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5" o:spid="_x0000_s1035" type="#_x0000_t202" style="position:absolute;left:0;text-align:left;margin-left:96.9pt;margin-top:6pt;width:108.3pt;height:27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" stroked="f">
                <v:textbox>
                  <w:txbxContent>
                    <w:p w:rsidR="00F06B42" w:rsidRPr="00D53F21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Q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lang w:val="en-US"/>
                        </w:rPr>
                        <w:t>-Q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lang w:val="en-US"/>
                        </w:rPr>
                        <w:t xml:space="preserve">            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44779</wp:posOffset>
                </wp:positionV>
                <wp:extent cx="1809750" cy="0"/>
                <wp:effectExtent l="0" t="76200" r="19050" b="95250"/>
                <wp:wrapNone/>
                <wp:docPr id="134" name="Пряма сполучна лінія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00EFD3" id="Пряма сполучна лінія 134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75pt,11.4pt" to="185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">
                <v:stroke endarrow="block"/>
              </v:line>
            </w:pict>
          </mc:Fallback>
        </mc:AlternateContent>
      </w:r>
    </w:p>
    <w:p w:rsidR="00F06B42" w:rsidRPr="00830F98" w:rsidRDefault="00F06B42" w:rsidP="00F06B42">
      <w:pPr>
        <w:shd w:val="clear" w:color="auto" w:fill="FFFFFF"/>
        <w:ind w:right="1382"/>
        <w:rPr>
          <w:color w:val="000000"/>
          <w:spacing w:val="-7"/>
          <w:lang w:val="ru-RU"/>
        </w:rPr>
      </w:pPr>
    </w:p>
    <w:p w:rsidR="00F06B42" w:rsidRPr="00244190" w:rsidRDefault="00F06B42" w:rsidP="00F06B42">
      <w:pPr>
        <w:shd w:val="clear" w:color="auto" w:fill="FFFFFF"/>
        <w:ind w:left="1805" w:right="1382" w:hanging="323"/>
      </w:pPr>
      <w:r w:rsidRPr="00244190">
        <w:rPr>
          <w:i/>
          <w:iCs/>
          <w:color w:val="000000"/>
          <w:spacing w:val="-4"/>
        </w:rPr>
        <w:t>Інфляція попиту</w:t>
      </w:r>
    </w:p>
    <w:p w:rsidR="00F06B42" w:rsidRPr="00244190" w:rsidRDefault="00F06B42" w:rsidP="00F06B42">
      <w:pPr>
        <w:shd w:val="clear" w:color="auto" w:fill="FFFFFF"/>
        <w:ind w:right="19" w:firstLine="56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335280</wp:posOffset>
                </wp:positionV>
                <wp:extent cx="914400" cy="914400"/>
                <wp:effectExtent l="0" t="0" r="0" b="0"/>
                <wp:wrapNone/>
                <wp:docPr id="133" name="Поле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Default="00F06B42" w:rsidP="00F06B4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3" o:spid="_x0000_s1036" type="#_x0000_t202" style="position:absolute;left:0;text-align:left;margin-left:256.5pt;margin-top:26.4pt;width:1in;height:1in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" stroked="f">
                <v:textbox>
                  <w:txbxContent>
                    <w:p w:rsidR="00F06B42" w:rsidRDefault="00F06B42" w:rsidP="00F06B42"/>
                  </w:txbxContent>
                </v:textbox>
              </v:shape>
            </w:pict>
          </mc:Fallback>
        </mc:AlternateContent>
      </w:r>
      <w:r w:rsidRPr="00244190">
        <w:rPr>
          <w:color w:val="000000"/>
          <w:spacing w:val="-1"/>
        </w:rPr>
        <w:t xml:space="preserve">Як бачимо </w:t>
      </w:r>
      <w:r>
        <w:rPr>
          <w:color w:val="000000"/>
          <w:spacing w:val="-1"/>
        </w:rPr>
        <w:t>н</w:t>
      </w:r>
      <w:r w:rsidRPr="00244190">
        <w:rPr>
          <w:color w:val="000000"/>
          <w:spacing w:val="-1"/>
        </w:rPr>
        <w:t>а рис</w:t>
      </w:r>
      <w:r>
        <w:rPr>
          <w:color w:val="000000"/>
          <w:spacing w:val="-1"/>
        </w:rPr>
        <w:t>унку</w:t>
      </w:r>
      <w:r w:rsidRPr="00244190">
        <w:rPr>
          <w:color w:val="000000"/>
          <w:spacing w:val="-1"/>
        </w:rPr>
        <w:t xml:space="preserve">, </w:t>
      </w:r>
      <w:r w:rsidRPr="00244190">
        <w:rPr>
          <w:bCs/>
          <w:color w:val="000000"/>
          <w:spacing w:val="-1"/>
        </w:rPr>
        <w:t>зростання</w:t>
      </w:r>
      <w:r w:rsidRPr="00244190">
        <w:rPr>
          <w:b/>
          <w:bCs/>
          <w:color w:val="000000"/>
          <w:spacing w:val="-1"/>
        </w:rPr>
        <w:t xml:space="preserve"> </w:t>
      </w:r>
      <w:r w:rsidRPr="00244190">
        <w:rPr>
          <w:color w:val="000000"/>
          <w:spacing w:val="-1"/>
        </w:rPr>
        <w:t>сукупного попиту (криві А</w:t>
      </w:r>
      <w:r w:rsidRPr="00244190">
        <w:rPr>
          <w:color w:val="000000"/>
          <w:spacing w:val="-1"/>
          <w:lang w:val="en-US"/>
        </w:rPr>
        <w:t>D</w:t>
      </w:r>
      <w:r w:rsidRPr="00244190">
        <w:rPr>
          <w:color w:val="000000"/>
          <w:spacing w:val="-1"/>
          <w:vertAlign w:val="subscript"/>
        </w:rPr>
        <w:t>1</w:t>
      </w:r>
      <w:r w:rsidRPr="00244190">
        <w:rPr>
          <w:color w:val="000000"/>
          <w:spacing w:val="-1"/>
        </w:rPr>
        <w:t xml:space="preserve"> та А</w:t>
      </w:r>
      <w:r w:rsidRPr="00244190">
        <w:rPr>
          <w:color w:val="000000"/>
          <w:spacing w:val="-1"/>
          <w:lang w:val="en-US"/>
        </w:rPr>
        <w:t>D</w:t>
      </w:r>
      <w:r w:rsidRPr="00244190">
        <w:rPr>
          <w:color w:val="000000"/>
          <w:spacing w:val="-1"/>
          <w:vertAlign w:val="subscript"/>
        </w:rPr>
        <w:t>2</w:t>
      </w:r>
      <w:r w:rsidRPr="00244190">
        <w:rPr>
          <w:color w:val="000000"/>
          <w:spacing w:val="-1"/>
        </w:rPr>
        <w:t xml:space="preserve">) призводить до інфляційного зростання </w:t>
      </w:r>
      <w:r w:rsidRPr="00244190">
        <w:rPr>
          <w:color w:val="000000"/>
          <w:spacing w:val="-7"/>
        </w:rPr>
        <w:t xml:space="preserve">ціни при сталому об'ємі </w:t>
      </w:r>
      <w:r w:rsidRPr="00244190">
        <w:rPr>
          <w:bCs/>
          <w:color w:val="000000"/>
          <w:spacing w:val="-7"/>
        </w:rPr>
        <w:t xml:space="preserve">виробництва </w:t>
      </w:r>
      <w:r w:rsidRPr="00244190">
        <w:rPr>
          <w:color w:val="000000"/>
          <w:spacing w:val="-7"/>
        </w:rPr>
        <w:t xml:space="preserve">- </w:t>
      </w:r>
      <w:r w:rsidRPr="00244190">
        <w:rPr>
          <w:color w:val="000000"/>
          <w:spacing w:val="-7"/>
          <w:lang w:val="en-US"/>
        </w:rPr>
        <w:t>Q</w:t>
      </w:r>
      <w:r w:rsidRPr="00244190">
        <w:rPr>
          <w:color w:val="000000"/>
          <w:spacing w:val="-7"/>
          <w:vertAlign w:val="subscript"/>
        </w:rPr>
        <w:t>1</w:t>
      </w:r>
      <w:r w:rsidRPr="00244190">
        <w:rPr>
          <w:color w:val="000000"/>
          <w:spacing w:val="-7"/>
        </w:rPr>
        <w:t xml:space="preserve">- </w:t>
      </w:r>
      <w:r w:rsidRPr="00244190">
        <w:rPr>
          <w:color w:val="000000"/>
          <w:spacing w:val="-7"/>
          <w:lang w:val="en-US"/>
        </w:rPr>
        <w:t>Q</w:t>
      </w:r>
      <w:r w:rsidRPr="00244190">
        <w:rPr>
          <w:color w:val="000000"/>
          <w:spacing w:val="-7"/>
          <w:vertAlign w:val="subscript"/>
        </w:rPr>
        <w:t>2</w:t>
      </w:r>
    </w:p>
    <w:p w:rsidR="00F06B42" w:rsidRDefault="00F06B42" w:rsidP="00F06B42">
      <w:pPr>
        <w:shd w:val="clear" w:color="auto" w:fill="FFFFFF"/>
        <w:ind w:left="432"/>
        <w:rPr>
          <w:color w:val="000000"/>
          <w:spacing w:val="-4"/>
        </w:rPr>
      </w:pPr>
      <w:r w:rsidRPr="00244190">
        <w:rPr>
          <w:color w:val="000000"/>
          <w:spacing w:val="-4"/>
        </w:rPr>
        <w:t xml:space="preserve">До причин інфляції попиту можна віднести: </w:t>
      </w:r>
    </w:p>
    <w:p w:rsidR="00F06B42" w:rsidRDefault="00F06B42" w:rsidP="00F06B42">
      <w:pPr>
        <w:numPr>
          <w:ilvl w:val="0"/>
          <w:numId w:val="20"/>
        </w:numPr>
        <w:shd w:val="clear" w:color="auto" w:fill="FFFFFF"/>
        <w:ind w:left="993" w:hanging="426"/>
        <w:jc w:val="both"/>
        <w:rPr>
          <w:color w:val="000000"/>
          <w:spacing w:val="-8"/>
        </w:rPr>
      </w:pPr>
      <w:r w:rsidRPr="00244190">
        <w:rPr>
          <w:color w:val="000000"/>
          <w:spacing w:val="-3"/>
        </w:rPr>
        <w:t>розширення соціальних та військових державних за</w:t>
      </w:r>
      <w:r w:rsidRPr="00244190">
        <w:rPr>
          <w:color w:val="000000"/>
          <w:spacing w:val="-8"/>
        </w:rPr>
        <w:t>мовлень;</w:t>
      </w:r>
    </w:p>
    <w:p w:rsidR="00F06B42" w:rsidRPr="00244190" w:rsidRDefault="00F06B42" w:rsidP="00F06B42">
      <w:pPr>
        <w:numPr>
          <w:ilvl w:val="0"/>
          <w:numId w:val="20"/>
        </w:numPr>
        <w:shd w:val="clear" w:color="auto" w:fill="FFFFFF"/>
        <w:ind w:left="993" w:hanging="426"/>
        <w:jc w:val="both"/>
        <w:rPr>
          <w:color w:val="000000"/>
        </w:rPr>
      </w:pPr>
      <w:r w:rsidRPr="00244190">
        <w:rPr>
          <w:color w:val="000000"/>
          <w:spacing w:val="2"/>
        </w:rPr>
        <w:t xml:space="preserve">зростання попиту на засоби виробництва в умовах </w:t>
      </w:r>
      <w:r w:rsidRPr="00244190">
        <w:rPr>
          <w:color w:val="000000"/>
          <w:spacing w:val="-6"/>
        </w:rPr>
        <w:t xml:space="preserve">майже повної завантаженості виробничих </w:t>
      </w:r>
      <w:proofErr w:type="spellStart"/>
      <w:r w:rsidRPr="00244190">
        <w:rPr>
          <w:bCs/>
          <w:color w:val="000000"/>
          <w:spacing w:val="-6"/>
        </w:rPr>
        <w:t>потужнос</w:t>
      </w:r>
      <w:r w:rsidRPr="00244190">
        <w:rPr>
          <w:bCs/>
          <w:color w:val="000000"/>
          <w:spacing w:val="-24"/>
        </w:rPr>
        <w:t>тей</w:t>
      </w:r>
      <w:proofErr w:type="spellEnd"/>
      <w:r w:rsidRPr="00244190">
        <w:rPr>
          <w:bCs/>
          <w:color w:val="000000"/>
          <w:spacing w:val="-24"/>
        </w:rPr>
        <w:t>;</w:t>
      </w:r>
    </w:p>
    <w:p w:rsidR="00F06B42" w:rsidRPr="00244190" w:rsidRDefault="00F06B42" w:rsidP="00F06B42">
      <w:pPr>
        <w:widowControl w:val="0"/>
        <w:numPr>
          <w:ilvl w:val="0"/>
          <w:numId w:val="20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993" w:hanging="426"/>
        <w:jc w:val="both"/>
        <w:rPr>
          <w:color w:val="000000"/>
        </w:rPr>
      </w:pPr>
      <w:r w:rsidRPr="00244190">
        <w:rPr>
          <w:color w:val="000000"/>
          <w:spacing w:val="-5"/>
        </w:rPr>
        <w:t xml:space="preserve">зростання доходів населення в результаті узгоджених </w:t>
      </w:r>
      <w:r w:rsidRPr="00244190">
        <w:rPr>
          <w:color w:val="000000"/>
          <w:spacing w:val="-4"/>
        </w:rPr>
        <w:t>дій профспілок тощо.</w:t>
      </w:r>
    </w:p>
    <w:p w:rsidR="00F06B42" w:rsidRPr="00244190" w:rsidRDefault="00F06B42" w:rsidP="00F06B42">
      <w:pPr>
        <w:shd w:val="clear" w:color="auto" w:fill="FFFFFF"/>
        <w:ind w:left="10" w:right="10" w:firstLine="566"/>
        <w:jc w:val="both"/>
      </w:pPr>
      <w:r w:rsidRPr="00244190">
        <w:rPr>
          <w:b/>
          <w:i/>
          <w:iCs/>
          <w:color w:val="000000"/>
          <w:spacing w:val="1"/>
        </w:rPr>
        <w:t xml:space="preserve">Інфляція витрат (або інфляція пропозиції) </w:t>
      </w:r>
      <w:r w:rsidRPr="00244190">
        <w:rPr>
          <w:color w:val="000000"/>
          <w:spacing w:val="1"/>
        </w:rPr>
        <w:t xml:space="preserve">- виникає </w:t>
      </w:r>
      <w:r w:rsidRPr="00244190">
        <w:rPr>
          <w:color w:val="000000"/>
          <w:spacing w:val="-5"/>
        </w:rPr>
        <w:t>через зростання витрат у пер</w:t>
      </w:r>
      <w:r>
        <w:rPr>
          <w:color w:val="000000"/>
          <w:spacing w:val="-5"/>
        </w:rPr>
        <w:t>іоди високого безробіття і непо</w:t>
      </w:r>
      <w:r w:rsidRPr="00244190">
        <w:rPr>
          <w:color w:val="000000"/>
          <w:spacing w:val="-4"/>
        </w:rPr>
        <w:t>вного використання виробничих ресурсів.</w:t>
      </w:r>
    </w:p>
    <w:p w:rsidR="00F06B42" w:rsidRPr="00C00909" w:rsidRDefault="00F06B42" w:rsidP="00F06B42">
      <w:pPr>
        <w:shd w:val="clear" w:color="auto" w:fill="FFFFFF"/>
        <w:ind w:left="10" w:firstLine="566"/>
        <w:jc w:val="both"/>
      </w:pPr>
      <w:r w:rsidRPr="00244190">
        <w:rPr>
          <w:color w:val="000000"/>
        </w:rPr>
        <w:t xml:space="preserve">Інфляційний процес розвивається під впливом ряду </w:t>
      </w:r>
      <w:r w:rsidRPr="00244190">
        <w:rPr>
          <w:color w:val="000000"/>
          <w:spacing w:val="-3"/>
        </w:rPr>
        <w:t xml:space="preserve">немонетарних факторів, що зумовлюють зростання цін через </w:t>
      </w:r>
      <w:r w:rsidRPr="00244190">
        <w:rPr>
          <w:color w:val="000000"/>
          <w:spacing w:val="3"/>
        </w:rPr>
        <w:t>збільшення витрат виробництва і собівартості продукції</w:t>
      </w:r>
      <w:r w:rsidRPr="00C00909">
        <w:rPr>
          <w:color w:val="000000"/>
          <w:spacing w:val="3"/>
        </w:rPr>
        <w:t>.</w:t>
      </w:r>
    </w:p>
    <w:p w:rsidR="00F06B42" w:rsidRDefault="00F06B42" w:rsidP="00F06B42">
      <w:pPr>
        <w:shd w:val="clear" w:color="auto" w:fill="FFFFFF"/>
        <w:ind w:left="10" w:right="10" w:firstLine="566"/>
        <w:jc w:val="both"/>
        <w:rPr>
          <w:color w:val="000000"/>
          <w:spacing w:val="-5"/>
        </w:rPr>
      </w:pPr>
      <w:r w:rsidRPr="00244190">
        <w:rPr>
          <w:color w:val="000000"/>
          <w:spacing w:val="-4"/>
        </w:rPr>
        <w:t xml:space="preserve">До причин інфляції витрат (пропозиції) можна віднести </w:t>
      </w:r>
      <w:r w:rsidRPr="00244190">
        <w:rPr>
          <w:color w:val="000000"/>
          <w:spacing w:val="-5"/>
        </w:rPr>
        <w:t>наступні:</w:t>
      </w:r>
    </w:p>
    <w:p w:rsidR="00F06B42" w:rsidRDefault="00F06B42" w:rsidP="00F06B42">
      <w:pPr>
        <w:shd w:val="clear" w:color="auto" w:fill="FFFFFF"/>
        <w:ind w:left="10" w:right="10" w:firstLine="566"/>
        <w:jc w:val="both"/>
        <w:rPr>
          <w:color w:val="000000"/>
          <w:spacing w:val="-5"/>
        </w:rPr>
      </w:pPr>
    </w:p>
    <w:p w:rsidR="00F06B42" w:rsidRDefault="00F06B42" w:rsidP="00F06B42">
      <w:pPr>
        <w:shd w:val="clear" w:color="auto" w:fill="FFFFFF"/>
        <w:ind w:left="10" w:right="10" w:firstLine="566"/>
        <w:jc w:val="both"/>
        <w:rPr>
          <w:color w:val="000000"/>
          <w:spacing w:val="-5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column">
                  <wp:posOffset>1882140</wp:posOffset>
                </wp:positionH>
                <wp:positionV relativeFrom="paragraph">
                  <wp:posOffset>106680</wp:posOffset>
                </wp:positionV>
                <wp:extent cx="868680" cy="342900"/>
                <wp:effectExtent l="0" t="0" r="7620" b="0"/>
                <wp:wrapNone/>
                <wp:docPr id="132" name="Поле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868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140403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S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 xml:space="preserve">   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32" o:spid="_x0000_s1037" type="#_x0000_t202" style="position:absolute;left:0;text-align:left;margin-left:148.2pt;margin-top:8.4pt;width:68.4pt;height:27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" stroked="f">
                <v:textbox>
                  <w:txbxContent>
                    <w:p w:rsidR="00F06B42" w:rsidRPr="00140403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AS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lang w:val="en-US"/>
                        </w:rPr>
                        <w:t xml:space="preserve">   AS</w:t>
                      </w:r>
                    </w:p>
                  </w:txbxContent>
                </v:textbox>
              </v:shape>
            </w:pict>
          </mc:Fallback>
        </mc:AlternateContent>
      </w:r>
    </w:p>
    <w:p w:rsidR="00F06B42" w:rsidRPr="00BE0C6A" w:rsidRDefault="00F06B42" w:rsidP="00F06B42">
      <w:pPr>
        <w:ind w:firstLine="567"/>
        <w:jc w:val="both"/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95104" behindDoc="0" locked="0" layoutInCell="1" allowOverlap="1">
                <wp:simplePos x="0" y="0"/>
                <wp:positionH relativeFrom="column">
                  <wp:posOffset>2026919</wp:posOffset>
                </wp:positionH>
                <wp:positionV relativeFrom="paragraph">
                  <wp:posOffset>160020</wp:posOffset>
                </wp:positionV>
                <wp:extent cx="0" cy="800100"/>
                <wp:effectExtent l="0" t="0" r="19050" b="19050"/>
                <wp:wrapNone/>
                <wp:docPr id="131" name="Пряма сполучна лінія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E06B3F" id="Пряма сполучна лінія 131" o:spid="_x0000_s1026" style="position:absolute;flip:y;z-index:2516951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9.6pt,12.6pt" to="159.6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96128" behindDoc="0" locked="0" layoutInCell="1" allowOverlap="1">
                <wp:simplePos x="0" y="0"/>
                <wp:positionH relativeFrom="column">
                  <wp:posOffset>2388869</wp:posOffset>
                </wp:positionH>
                <wp:positionV relativeFrom="paragraph">
                  <wp:posOffset>160020</wp:posOffset>
                </wp:positionV>
                <wp:extent cx="0" cy="1028700"/>
                <wp:effectExtent l="0" t="0" r="19050" b="19050"/>
                <wp:wrapNone/>
                <wp:docPr id="130" name="Пряма сполучна лінія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49EC13" id="Пряма сполучна лінія 130" o:spid="_x0000_s1026" style="position:absolute;flip:y;z-index:2516961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88.1pt,12.6pt" to="188.1pt,9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"/>
            </w:pict>
          </mc:Fallback>
        </mc:AlternateConten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99060</wp:posOffset>
                </wp:positionV>
                <wp:extent cx="398145" cy="342900"/>
                <wp:effectExtent l="0" t="0" r="1905" b="0"/>
                <wp:wrapNone/>
                <wp:docPr id="129" name="Поле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140403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9" o:spid="_x0000_s1038" type="#_x0000_t202" style="position:absolute;left:0;text-align:left;margin-left:48.45pt;margin-top:7.8pt;width:31.35pt;height:27pt;z-index:-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" stroked="f">
                <v:textbox>
                  <w:txbxContent>
                    <w:p w:rsidR="00F06B42" w:rsidRPr="00140403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664970</wp:posOffset>
                </wp:positionH>
                <wp:positionV relativeFrom="paragraph">
                  <wp:posOffset>99060</wp:posOffset>
                </wp:positionV>
                <wp:extent cx="1375410" cy="1028700"/>
                <wp:effectExtent l="0" t="0" r="15240" b="19050"/>
                <wp:wrapNone/>
                <wp:docPr id="128" name="Полілінія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>
                          <a:off x="0" y="0"/>
                          <a:ext cx="1375410" cy="102870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925C02" id="Полілінія 128" o:spid="_x0000_s1026" style="position:absolute;margin-left:131.1pt;margin-top:7.8pt;width:108.3pt;height:81pt;rotation:18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" path="m-1,nfc11929,,21600,9670,21600,21600em-1,nsc11929,,21600,9670,21600,21600l,21600,-1,xe" filled="f">
                <v:path arrowok="t" o:extrusionok="f" o:connecttype="custom" o:connectlocs="0,0;1375410,1028700;0,1028700" o:connectangles="0,0,0"/>
              </v:shape>
            </w:pict>
          </mc:Fallback>
        </mc:AlternateConten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2272" behindDoc="0" locked="0" layoutInCell="1" allowOverlap="1">
                <wp:simplePos x="0" y="0"/>
                <wp:positionH relativeFrom="column">
                  <wp:posOffset>2026920</wp:posOffset>
                </wp:positionH>
                <wp:positionV relativeFrom="paragraph">
                  <wp:posOffset>152399</wp:posOffset>
                </wp:positionV>
                <wp:extent cx="361950" cy="0"/>
                <wp:effectExtent l="38100" t="76200" r="0" b="95250"/>
                <wp:wrapNone/>
                <wp:docPr id="127" name="Пряма сполучна лінія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F129BC" id="Пряма сполучна лінія 127" o:spid="_x0000_s1026" style="position:absolute;flip:x;z-index:2517022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9.6pt,12pt" to="188.1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" strokeweight="1.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82816" behindDoc="0" locked="0" layoutInCell="1" allowOverlap="1">
                <wp:simplePos x="0" y="0"/>
                <wp:positionH relativeFrom="column">
                  <wp:posOffset>904874</wp:posOffset>
                </wp:positionH>
                <wp:positionV relativeFrom="paragraph">
                  <wp:posOffset>0</wp:posOffset>
                </wp:positionV>
                <wp:extent cx="0" cy="1607820"/>
                <wp:effectExtent l="76200" t="38100" r="57150" b="11430"/>
                <wp:wrapNone/>
                <wp:docPr id="126" name="Пряма сполучна лінія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07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833782" id="Пряма сполучна лінія 126" o:spid="_x0000_s1026" style="position:absolute;flip:y;z-index:25168281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1.25pt,0" to="71.25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">
                <v:stroke endarrow="block"/>
              </v:line>
            </w:pict>
          </mc:Fallback>
        </mc:AlternateContent>
      </w: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tabs>
          <w:tab w:val="left" w:pos="5244"/>
        </w:tabs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1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144780</wp:posOffset>
                </wp:positionV>
                <wp:extent cx="398145" cy="342900"/>
                <wp:effectExtent l="0" t="0" r="1905" b="0"/>
                <wp:wrapNone/>
                <wp:docPr id="125" name="Поле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140403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5" o:spid="_x0000_s1039" type="#_x0000_t202" style="position:absolute;left:0;text-align:left;margin-left:45.6pt;margin-top:11.4pt;width:31.35pt;height:27pt;z-index:-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" stroked="f">
                <v:textbox>
                  <w:txbxContent>
                    <w:p w:rsidR="00F06B42" w:rsidRPr="00140403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                                                   </w: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664970</wp:posOffset>
                </wp:positionH>
                <wp:positionV relativeFrom="paragraph">
                  <wp:posOffset>83820</wp:posOffset>
                </wp:positionV>
                <wp:extent cx="361950" cy="342900"/>
                <wp:effectExtent l="0" t="0" r="19050" b="19050"/>
                <wp:wrapNone/>
                <wp:docPr id="124" name="Пряма сполучна лінія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195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5117EB" id="Пряма сполучна лінія 124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1pt,6.6pt" to="159.6pt,3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85888" behindDoc="0" locked="0" layoutInCell="1" allowOverlap="1">
                <wp:simplePos x="0" y="0"/>
                <wp:positionH relativeFrom="column">
                  <wp:posOffset>2026919</wp:posOffset>
                </wp:positionH>
                <wp:positionV relativeFrom="paragraph">
                  <wp:posOffset>83820</wp:posOffset>
                </wp:positionV>
                <wp:extent cx="0" cy="1028700"/>
                <wp:effectExtent l="0" t="0" r="19050" b="0"/>
                <wp:wrapNone/>
                <wp:docPr id="123" name="Пряма сполучна лінія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C91517" id="Пряма сполучна лінія 123" o:spid="_x0000_s1026" style="position:absolute;z-index:2516858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9.6pt,6.6pt" to="159.6pt,8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7152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83819</wp:posOffset>
                </wp:positionV>
                <wp:extent cx="1122045" cy="0"/>
                <wp:effectExtent l="0" t="0" r="20955" b="19050"/>
                <wp:wrapNone/>
                <wp:docPr id="122" name="Пряма сполучна лінія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220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BC286D" id="Пряма сполучна лінія 122" o:spid="_x0000_s1026" style="position:absolute;flip:x;z-index:2516971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25pt,6.6pt" to="159.6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">
                <v:stroke dashstyle="longDash"/>
              </v:line>
            </w:pict>
          </mc:Fallback>
        </mc:AlternateContent>
      </w:r>
      <w:r>
        <w:t xml:space="preserve">                                                      </w: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1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22860</wp:posOffset>
                </wp:positionV>
                <wp:extent cx="398145" cy="342900"/>
                <wp:effectExtent l="0" t="0" r="1905" b="0"/>
                <wp:wrapNone/>
                <wp:docPr id="121" name="Поле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140403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1" o:spid="_x0000_s1040" type="#_x0000_t202" style="position:absolute;left:0;text-align:left;margin-left:45.6pt;margin-top:1.8pt;width:31.35pt;height:27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" stroked="f">
                <v:textbox>
                  <w:txbxContent>
                    <w:p w:rsidR="00F06B42" w:rsidRPr="00140403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37160</wp:posOffset>
                </wp:positionV>
                <wp:extent cx="361950" cy="342900"/>
                <wp:effectExtent l="0" t="0" r="19050" b="19050"/>
                <wp:wrapNone/>
                <wp:docPr id="120" name="Пряма сполучна лінія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195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187070" id="Пряма сполучна лінія 120" o:spid="_x0000_s1026" style="position:absolute;flip:y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6.75pt,10.8pt" to="185.25pt,3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137159</wp:posOffset>
                </wp:positionV>
                <wp:extent cx="1447800" cy="0"/>
                <wp:effectExtent l="0" t="0" r="19050" b="19050"/>
                <wp:wrapNone/>
                <wp:docPr id="119" name="Пряма сполучна лінія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4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C30361" id="Пряма сполучна лінія 119" o:spid="_x0000_s1026" style="position:absolute;flip:x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25pt,10.8pt" to="185.2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86912" behindDoc="0" locked="0" layoutInCell="1" allowOverlap="1">
                <wp:simplePos x="0" y="0"/>
                <wp:positionH relativeFrom="column">
                  <wp:posOffset>2388869</wp:posOffset>
                </wp:positionH>
                <wp:positionV relativeFrom="paragraph">
                  <wp:posOffset>137160</wp:posOffset>
                </wp:positionV>
                <wp:extent cx="0" cy="807720"/>
                <wp:effectExtent l="0" t="0" r="19050" b="0"/>
                <wp:wrapNone/>
                <wp:docPr id="118" name="Пряма сполучна лінія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7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AE59DE" id="Пряма сполучна лінія 118" o:spid="_x0000_s1026" style="position:absolute;z-index:2516869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88.1pt,10.8pt" to="188.1pt,7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">
                <v:stroke dashstyle="longDash"/>
              </v:line>
            </w:pict>
          </mc:Fallback>
        </mc:AlternateConten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>
                <wp:simplePos x="0" y="0"/>
                <wp:positionH relativeFrom="column">
                  <wp:posOffset>1013460</wp:posOffset>
                </wp:positionH>
                <wp:positionV relativeFrom="paragraph">
                  <wp:posOffset>76199</wp:posOffset>
                </wp:positionV>
                <wp:extent cx="651510" cy="0"/>
                <wp:effectExtent l="0" t="0" r="15240" b="19050"/>
                <wp:wrapNone/>
                <wp:docPr id="117" name="Пряма сполучна лінія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515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766BBA" id="Пряма сполучна лінія 117" o:spid="_x0000_s1026" style="position:absolute;flip:x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9.8pt,6pt" to="131.1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"/>
            </w:pict>
          </mc:Fallback>
        </mc:AlternateConten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01248" behindDoc="0" locked="0" layoutInCell="1" allowOverlap="1">
                <wp:simplePos x="0" y="0"/>
                <wp:positionH relativeFrom="column">
                  <wp:posOffset>1013460</wp:posOffset>
                </wp:positionH>
                <wp:positionV relativeFrom="paragraph">
                  <wp:posOffset>129539</wp:posOffset>
                </wp:positionV>
                <wp:extent cx="977265" cy="0"/>
                <wp:effectExtent l="0" t="0" r="13335" b="19050"/>
                <wp:wrapNone/>
                <wp:docPr id="116" name="Пряма сполучна лінія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772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D58488" id="Пряма сполучна лінія 116" o:spid="_x0000_s1026" style="position:absolute;flip:x;z-index:2517012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9.8pt,10.2pt" to="156.7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"/>
            </w:pict>
          </mc:Fallback>
        </mc:AlternateContent>
      </w: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121920</wp:posOffset>
                </wp:positionV>
                <wp:extent cx="361950" cy="342900"/>
                <wp:effectExtent l="0" t="0" r="0" b="0"/>
                <wp:wrapNone/>
                <wp:docPr id="115" name="Поле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240AB6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5" o:spid="_x0000_s1041" type="#_x0000_t202" style="position:absolute;left:0;text-align:left;margin-left:48.45pt;margin-top:9.6pt;width:28.5pt;height:27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" stroked="f">
                <v:textbox>
                  <w:txbxContent>
                    <w:p w:rsidR="00F06B42" w:rsidRPr="00240AB6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0</w:t>
                      </w:r>
                    </w:p>
                  </w:txbxContent>
                </v:textbox>
              </v:shape>
            </w:pict>
          </mc:Fallback>
        </mc:AlternateContent>
      </w:r>
    </w:p>
    <w:p w:rsidR="00F06B42" w:rsidRDefault="00F06B42" w:rsidP="00F06B42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60960</wp:posOffset>
                </wp:positionV>
                <wp:extent cx="398145" cy="342900"/>
                <wp:effectExtent l="0" t="0" r="1905" b="0"/>
                <wp:wrapNone/>
                <wp:docPr id="114" name="Поле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14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240AB6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4" o:spid="_x0000_s1042" type="#_x0000_t202" style="position:absolute;left:0;text-align:left;margin-left:171pt;margin-top:4.8pt;width:31.35pt;height:27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" stroked="f">
                <v:textbox>
                  <w:txbxContent>
                    <w:p w:rsidR="00F06B42" w:rsidRPr="00240AB6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1" locked="0" layoutInCell="1" allowOverlap="1">
                <wp:simplePos x="0" y="0"/>
                <wp:positionH relativeFrom="column">
                  <wp:posOffset>1773555</wp:posOffset>
                </wp:positionH>
                <wp:positionV relativeFrom="paragraph">
                  <wp:posOffset>60960</wp:posOffset>
                </wp:positionV>
                <wp:extent cx="434340" cy="342900"/>
                <wp:effectExtent l="0" t="0" r="3810" b="0"/>
                <wp:wrapNone/>
                <wp:docPr id="113" name="Поле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240AB6" w:rsidRDefault="00F06B42" w:rsidP="00F06B42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Q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3" o:spid="_x0000_s1043" type="#_x0000_t202" style="position:absolute;left:0;text-align:left;margin-left:139.65pt;margin-top:4.8pt;width:34.2pt;height:27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" stroked="f">
                <v:textbox>
                  <w:txbxContent>
                    <w:p w:rsidR="00F06B42" w:rsidRPr="00240AB6" w:rsidRDefault="00F06B42" w:rsidP="00F06B4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Q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22860</wp:posOffset>
                </wp:positionV>
                <wp:extent cx="361950" cy="381000"/>
                <wp:effectExtent l="0" t="0" r="0" b="0"/>
                <wp:wrapNone/>
                <wp:docPr id="112" name="Поле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B42" w:rsidRPr="00240AB6" w:rsidRDefault="00F06B42" w:rsidP="00F06B42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12" o:spid="_x0000_s1044" type="#_x0000_t202" style="position:absolute;left:0;text-align:left;margin-left:228pt;margin-top:1.8pt;width:28.5pt;height:30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" stroked="f">
                <v:textbox>
                  <w:txbxContent>
                    <w:p w:rsidR="00F06B42" w:rsidRPr="00240AB6" w:rsidRDefault="00F06B42" w:rsidP="00F06B4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30479</wp:posOffset>
                </wp:positionV>
                <wp:extent cx="2135505" cy="0"/>
                <wp:effectExtent l="0" t="76200" r="17145" b="95250"/>
                <wp:wrapNone/>
                <wp:docPr id="111" name="Пряма сполучна лінія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55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DFF472" id="Пряма сполучна лінія 111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25pt,2.4pt" to="239.4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">
                <v:stroke endarrow="block"/>
              </v:line>
            </w:pict>
          </mc:Fallback>
        </mc:AlternateContent>
      </w: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ind w:firstLine="567"/>
        <w:jc w:val="both"/>
      </w:pPr>
    </w:p>
    <w:p w:rsidR="00F06B42" w:rsidRDefault="00F06B42" w:rsidP="00F06B42">
      <w:pPr>
        <w:shd w:val="clear" w:color="auto" w:fill="FFFFFF"/>
        <w:tabs>
          <w:tab w:val="left" w:pos="806"/>
          <w:tab w:val="left" w:pos="9972"/>
        </w:tabs>
        <w:rPr>
          <w:i/>
          <w:iCs/>
          <w:color w:val="000000"/>
          <w:spacing w:val="-4"/>
        </w:rPr>
      </w:pPr>
      <w:r w:rsidRPr="00244190">
        <w:rPr>
          <w:i/>
          <w:iCs/>
          <w:color w:val="000000"/>
          <w:spacing w:val="-4"/>
        </w:rPr>
        <w:tab/>
      </w:r>
      <w:r w:rsidRPr="00BE0C6A">
        <w:rPr>
          <w:i/>
          <w:iCs/>
          <w:color w:val="000000"/>
          <w:spacing w:val="-4"/>
          <w:lang w:val="ru-RU"/>
        </w:rPr>
        <w:t xml:space="preserve">                         </w:t>
      </w:r>
      <w:r w:rsidRPr="00244190">
        <w:rPr>
          <w:i/>
          <w:iCs/>
          <w:color w:val="000000"/>
          <w:spacing w:val="-4"/>
        </w:rPr>
        <w:t>Інфляція витрат</w:t>
      </w:r>
    </w:p>
    <w:p w:rsidR="00F06B42" w:rsidRPr="00244190" w:rsidRDefault="00F06B42" w:rsidP="00F06B42">
      <w:pPr>
        <w:shd w:val="clear" w:color="auto" w:fill="FFFFFF"/>
        <w:tabs>
          <w:tab w:val="left" w:pos="806"/>
          <w:tab w:val="left" w:pos="9972"/>
        </w:tabs>
        <w:rPr>
          <w:i/>
          <w:iCs/>
          <w:color w:val="000000"/>
          <w:spacing w:val="-4"/>
        </w:rPr>
      </w:pPr>
    </w:p>
    <w:p w:rsidR="00F06B42" w:rsidRPr="00244190" w:rsidRDefault="00F06B42" w:rsidP="00F06B42">
      <w:pPr>
        <w:widowControl w:val="0"/>
        <w:numPr>
          <w:ilvl w:val="0"/>
          <w:numId w:val="21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left="993" w:right="21" w:hanging="426"/>
        <w:jc w:val="both"/>
        <w:rPr>
          <w:i/>
          <w:iCs/>
          <w:color w:val="000000"/>
        </w:rPr>
      </w:pPr>
      <w:r w:rsidRPr="00244190">
        <w:rPr>
          <w:color w:val="000000"/>
          <w:spacing w:val="-1"/>
        </w:rPr>
        <w:t>державну фінансову політику та політика ціноутво</w:t>
      </w:r>
      <w:r w:rsidRPr="00244190">
        <w:rPr>
          <w:color w:val="000000"/>
          <w:spacing w:val="-1"/>
        </w:rPr>
        <w:softHyphen/>
      </w:r>
      <w:r w:rsidRPr="00244190">
        <w:rPr>
          <w:color w:val="000000"/>
          <w:spacing w:val="-8"/>
        </w:rPr>
        <w:t>рення;</w:t>
      </w:r>
    </w:p>
    <w:p w:rsidR="00F06B42" w:rsidRPr="00244190" w:rsidRDefault="00F06B42" w:rsidP="00F06B42">
      <w:pPr>
        <w:widowControl w:val="0"/>
        <w:numPr>
          <w:ilvl w:val="0"/>
          <w:numId w:val="21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left="993" w:right="54" w:hanging="426"/>
        <w:jc w:val="both"/>
        <w:rPr>
          <w:color w:val="000000"/>
        </w:rPr>
      </w:pPr>
      <w:r w:rsidRPr="00244190">
        <w:rPr>
          <w:color w:val="000000"/>
          <w:spacing w:val="-4"/>
        </w:rPr>
        <w:t>зростання цін на сировину (економіка, яка не має ре</w:t>
      </w:r>
      <w:r w:rsidRPr="00244190">
        <w:rPr>
          <w:color w:val="000000"/>
          <w:spacing w:val="-4"/>
        </w:rPr>
        <w:softHyphen/>
        <w:t>зерву ресурсів, більш схильна до інфляції);</w:t>
      </w:r>
    </w:p>
    <w:p w:rsidR="00F06B42" w:rsidRPr="00244190" w:rsidRDefault="00F06B42" w:rsidP="00F06B42">
      <w:pPr>
        <w:widowControl w:val="0"/>
        <w:numPr>
          <w:ilvl w:val="0"/>
          <w:numId w:val="21"/>
        </w:numPr>
        <w:shd w:val="clear" w:color="auto" w:fill="FFFFFF"/>
        <w:tabs>
          <w:tab w:val="left" w:pos="1134"/>
        </w:tabs>
        <w:autoSpaceDE w:val="0"/>
        <w:autoSpaceDN w:val="0"/>
        <w:adjustRightInd w:val="0"/>
        <w:ind w:left="993" w:hanging="426"/>
        <w:jc w:val="both"/>
        <w:rPr>
          <w:color w:val="000000"/>
        </w:rPr>
      </w:pPr>
      <w:r w:rsidRPr="00244190">
        <w:rPr>
          <w:color w:val="000000"/>
          <w:spacing w:val="-5"/>
        </w:rPr>
        <w:t>збільшення податків;</w:t>
      </w:r>
    </w:p>
    <w:p w:rsidR="00F06B42" w:rsidRPr="00BD5E6E" w:rsidRDefault="00F06B42" w:rsidP="00F06B42">
      <w:pPr>
        <w:pStyle w:val="11"/>
        <w:numPr>
          <w:ilvl w:val="0"/>
          <w:numId w:val="21"/>
        </w:numPr>
        <w:shd w:val="clear" w:color="auto" w:fill="FFFFFF"/>
        <w:tabs>
          <w:tab w:val="left" w:pos="1134"/>
        </w:tabs>
        <w:ind w:left="993" w:right="-3" w:hanging="426"/>
        <w:jc w:val="both"/>
        <w:rPr>
          <w:color w:val="000000"/>
          <w:spacing w:val="-6"/>
          <w:sz w:val="24"/>
          <w:szCs w:val="24"/>
        </w:rPr>
      </w:pPr>
      <w:r w:rsidRPr="00BD5E6E">
        <w:rPr>
          <w:color w:val="000000"/>
          <w:sz w:val="24"/>
          <w:szCs w:val="24"/>
        </w:rPr>
        <w:t>-</w:t>
      </w:r>
      <w:r w:rsidRPr="00BD5E6E">
        <w:rPr>
          <w:color w:val="000000"/>
          <w:spacing w:val="-6"/>
          <w:sz w:val="24"/>
          <w:szCs w:val="24"/>
        </w:rPr>
        <w:t xml:space="preserve"> боротьбу профспілок за підвищення заробітної плати.</w:t>
      </w:r>
    </w:p>
    <w:p w:rsidR="00F06B42" w:rsidRPr="00244190" w:rsidRDefault="00F06B42" w:rsidP="00F06B42">
      <w:pPr>
        <w:shd w:val="clear" w:color="auto" w:fill="FFFFFF"/>
        <w:tabs>
          <w:tab w:val="left" w:pos="806"/>
        </w:tabs>
        <w:ind w:right="-3" w:firstLine="570"/>
        <w:jc w:val="both"/>
      </w:pPr>
      <w:r w:rsidRPr="00244190">
        <w:rPr>
          <w:color w:val="000000"/>
          <w:spacing w:val="-5"/>
        </w:rPr>
        <w:lastRenderedPageBreak/>
        <w:t xml:space="preserve">Інфляція витрат, як правило, супроводжується падінням </w:t>
      </w:r>
      <w:r w:rsidRPr="00244190">
        <w:rPr>
          <w:color w:val="000000"/>
          <w:spacing w:val="-3"/>
        </w:rPr>
        <w:t xml:space="preserve">виробництва, таке явище дістало назву </w:t>
      </w:r>
      <w:r w:rsidRPr="00BD5E6E">
        <w:rPr>
          <w:b/>
          <w:i/>
          <w:iCs/>
          <w:color w:val="000000"/>
          <w:spacing w:val="-3"/>
        </w:rPr>
        <w:t>стагфляції.</w:t>
      </w:r>
      <w:r w:rsidRPr="00244190">
        <w:rPr>
          <w:i/>
          <w:iCs/>
          <w:color w:val="000000"/>
          <w:spacing w:val="-3"/>
        </w:rPr>
        <w:t xml:space="preserve"> </w:t>
      </w:r>
      <w:r>
        <w:rPr>
          <w:color w:val="000000"/>
          <w:spacing w:val="-3"/>
        </w:rPr>
        <w:t>Вона ви</w:t>
      </w:r>
      <w:r w:rsidRPr="00244190">
        <w:rPr>
          <w:color w:val="000000"/>
          <w:spacing w:val="-4"/>
        </w:rPr>
        <w:t>никає, коли одночасно зрост</w:t>
      </w:r>
      <w:r>
        <w:rPr>
          <w:color w:val="000000"/>
          <w:spacing w:val="-4"/>
        </w:rPr>
        <w:t>ають ціни і безробіття та скоро</w:t>
      </w:r>
      <w:r w:rsidRPr="00244190">
        <w:rPr>
          <w:color w:val="000000"/>
          <w:spacing w:val="-4"/>
        </w:rPr>
        <w:t>чується виробництво.</w:t>
      </w:r>
    </w:p>
    <w:p w:rsidR="00F06B42" w:rsidRPr="00BD5E6E" w:rsidRDefault="00F06B42" w:rsidP="00F06B42">
      <w:pPr>
        <w:shd w:val="clear" w:color="auto" w:fill="FFFFFF"/>
        <w:jc w:val="center"/>
        <w:rPr>
          <w:b/>
          <w:i/>
          <w:iCs/>
          <w:color w:val="000000"/>
          <w:spacing w:val="-7"/>
        </w:rPr>
      </w:pPr>
      <w:r w:rsidRPr="00BD5E6E">
        <w:rPr>
          <w:b/>
          <w:i/>
          <w:iCs/>
          <w:color w:val="000000"/>
          <w:spacing w:val="-7"/>
        </w:rPr>
        <w:t>Залежно від темпу приросту цін інфляцію можна поділити на такі види:</w:t>
      </w:r>
    </w:p>
    <w:p w:rsidR="00F06B42" w:rsidRPr="00244190" w:rsidRDefault="00F06B42" w:rsidP="00F06B42">
      <w:pPr>
        <w:shd w:val="clear" w:color="auto" w:fill="FFFFFF"/>
        <w:ind w:left="10" w:right="-3" w:firstLine="566"/>
        <w:jc w:val="both"/>
      </w:pPr>
      <w:r w:rsidRPr="00244190">
        <w:rPr>
          <w:b/>
          <w:bCs/>
          <w:i/>
          <w:iCs/>
          <w:color w:val="000000"/>
          <w:spacing w:val="-3"/>
        </w:rPr>
        <w:t xml:space="preserve">Помірна (повзуча) інфляція </w:t>
      </w:r>
      <w:r w:rsidRPr="00244190">
        <w:rPr>
          <w:color w:val="000000"/>
          <w:spacing w:val="-3"/>
        </w:rPr>
        <w:t xml:space="preserve">– коли річний приріст цін </w:t>
      </w:r>
      <w:r w:rsidRPr="00244190">
        <w:rPr>
          <w:bCs/>
          <w:color w:val="000000"/>
          <w:spacing w:val="-7"/>
        </w:rPr>
        <w:t>складає</w:t>
      </w:r>
      <w:r w:rsidRPr="00244190">
        <w:rPr>
          <w:b/>
          <w:bCs/>
          <w:color w:val="000000"/>
          <w:spacing w:val="-7"/>
        </w:rPr>
        <w:t xml:space="preserve"> </w:t>
      </w:r>
      <w:r w:rsidRPr="00244190">
        <w:rPr>
          <w:color w:val="000000"/>
          <w:spacing w:val="-7"/>
        </w:rPr>
        <w:t>не більше 10%. Характеризується прискореним нагро</w:t>
      </w:r>
      <w:r w:rsidRPr="00244190">
        <w:rPr>
          <w:color w:val="000000"/>
          <w:spacing w:val="-7"/>
        </w:rPr>
        <w:softHyphen/>
      </w:r>
      <w:r w:rsidRPr="00244190">
        <w:rPr>
          <w:color w:val="000000"/>
          <w:spacing w:val="-6"/>
        </w:rPr>
        <w:t xml:space="preserve">мадженням грошей в обігу без помітного підвищення </w:t>
      </w:r>
      <w:r w:rsidRPr="00244190">
        <w:rPr>
          <w:bCs/>
          <w:color w:val="000000"/>
          <w:spacing w:val="-6"/>
        </w:rPr>
        <w:t>цін</w:t>
      </w:r>
      <w:r w:rsidRPr="00244190">
        <w:rPr>
          <w:b/>
          <w:bCs/>
          <w:color w:val="000000"/>
          <w:spacing w:val="-6"/>
        </w:rPr>
        <w:t xml:space="preserve">, </w:t>
      </w:r>
      <w:r w:rsidRPr="00244190">
        <w:rPr>
          <w:color w:val="000000"/>
          <w:spacing w:val="-6"/>
        </w:rPr>
        <w:t xml:space="preserve">що </w:t>
      </w:r>
      <w:r w:rsidRPr="00244190">
        <w:rPr>
          <w:color w:val="000000"/>
          <w:spacing w:val="-5"/>
        </w:rPr>
        <w:t xml:space="preserve">спостерігається на початку розвитку інфляційного процесу. В </w:t>
      </w:r>
      <w:r w:rsidRPr="00244190">
        <w:rPr>
          <w:color w:val="000000"/>
          <w:spacing w:val="-6"/>
        </w:rPr>
        <w:t>цілому не має негативних наслідків для економічних суб'єктів.</w:t>
      </w:r>
    </w:p>
    <w:p w:rsidR="00F06B42" w:rsidRPr="00244190" w:rsidRDefault="00F06B42" w:rsidP="00F06B42">
      <w:pPr>
        <w:shd w:val="clear" w:color="auto" w:fill="FFFFFF"/>
        <w:ind w:left="10" w:right="-3" w:firstLine="566"/>
        <w:jc w:val="both"/>
      </w:pPr>
      <w:r w:rsidRPr="00244190">
        <w:rPr>
          <w:b/>
          <w:bCs/>
          <w:i/>
          <w:iCs/>
          <w:color w:val="000000"/>
          <w:spacing w:val="3"/>
        </w:rPr>
        <w:t xml:space="preserve">Галопуюча інфляція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3"/>
        </w:rPr>
        <w:t xml:space="preserve"> коли річний приріст </w:t>
      </w:r>
      <w:r w:rsidRPr="00244190">
        <w:rPr>
          <w:bCs/>
          <w:color w:val="000000"/>
          <w:spacing w:val="3"/>
        </w:rPr>
        <w:t>цін</w:t>
      </w:r>
      <w:r w:rsidRPr="00244190">
        <w:rPr>
          <w:b/>
          <w:bCs/>
          <w:color w:val="000000"/>
          <w:spacing w:val="3"/>
        </w:rPr>
        <w:t xml:space="preserve"> </w:t>
      </w:r>
      <w:r w:rsidRPr="00244190">
        <w:rPr>
          <w:color w:val="000000"/>
          <w:spacing w:val="1"/>
        </w:rPr>
        <w:t xml:space="preserve">вимірюється десятками або сотнями відсотків (від 20% до </w:t>
      </w:r>
      <w:r w:rsidRPr="00244190">
        <w:rPr>
          <w:color w:val="000000"/>
        </w:rPr>
        <w:t xml:space="preserve">300% на рік). Інфляція виходить з-під контролю держави, </w:t>
      </w:r>
      <w:r w:rsidRPr="00244190">
        <w:rPr>
          <w:color w:val="000000"/>
          <w:spacing w:val="2"/>
        </w:rPr>
        <w:t xml:space="preserve">різко впливаючи на всі сфери економіки та соціального </w:t>
      </w:r>
      <w:r w:rsidRPr="00244190">
        <w:rPr>
          <w:color w:val="000000"/>
        </w:rPr>
        <w:t>життя.</w:t>
      </w:r>
    </w:p>
    <w:p w:rsidR="00F06B42" w:rsidRPr="00244190" w:rsidRDefault="00F06B42" w:rsidP="00F06B42">
      <w:pPr>
        <w:shd w:val="clear" w:color="auto" w:fill="FFFFFF"/>
        <w:ind w:left="19" w:right="-3" w:firstLine="566"/>
        <w:jc w:val="both"/>
      </w:pPr>
      <w:r w:rsidRPr="00244190">
        <w:rPr>
          <w:b/>
          <w:bCs/>
          <w:i/>
          <w:iCs/>
          <w:color w:val="000000"/>
          <w:spacing w:val="-5"/>
        </w:rPr>
        <w:t xml:space="preserve">Гіперінфляція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-5"/>
        </w:rPr>
        <w:t xml:space="preserve"> коли річний приріст цін вимірюється тисячами або мільйонами відсотків на рік. Інфляція стає некерованою, гроші втрачають здатність виконувати свої функції, </w:t>
      </w:r>
      <w:r w:rsidRPr="00244190">
        <w:rPr>
          <w:color w:val="000000"/>
          <w:spacing w:val="-3"/>
        </w:rPr>
        <w:t xml:space="preserve">починається натуралізація господарських </w:t>
      </w:r>
      <w:proofErr w:type="spellStart"/>
      <w:r w:rsidRPr="00244190">
        <w:rPr>
          <w:color w:val="000000"/>
          <w:spacing w:val="-3"/>
        </w:rPr>
        <w:t>зв'язків</w:t>
      </w:r>
      <w:proofErr w:type="spellEnd"/>
      <w:r w:rsidRPr="00244190">
        <w:rPr>
          <w:color w:val="000000"/>
          <w:spacing w:val="-3"/>
        </w:rPr>
        <w:t>, порушу</w:t>
      </w:r>
      <w:r w:rsidRPr="00244190">
        <w:rPr>
          <w:color w:val="000000"/>
          <w:spacing w:val="-3"/>
        </w:rPr>
        <w:softHyphen/>
        <w:t xml:space="preserve">ються фінансовий та кредитний механізми, розвиваються </w:t>
      </w:r>
      <w:r w:rsidRPr="00244190">
        <w:rPr>
          <w:color w:val="000000"/>
          <w:spacing w:val="-5"/>
        </w:rPr>
        <w:t>стихійні процеси в економіці.</w:t>
      </w:r>
    </w:p>
    <w:p w:rsidR="00F06B42" w:rsidRPr="00244190" w:rsidRDefault="00F06B42" w:rsidP="00F06B42">
      <w:pPr>
        <w:shd w:val="clear" w:color="auto" w:fill="FFFFFF"/>
        <w:ind w:left="528" w:hanging="471"/>
        <w:jc w:val="center"/>
      </w:pPr>
      <w:r w:rsidRPr="00244190">
        <w:rPr>
          <w:i/>
          <w:iCs/>
          <w:color w:val="000000"/>
          <w:spacing w:val="-8"/>
        </w:rPr>
        <w:t>Залежно від можливості передбачати зростання цін виділяють:</w:t>
      </w:r>
    </w:p>
    <w:p w:rsidR="00F06B42" w:rsidRPr="00244190" w:rsidRDefault="00F06B42" w:rsidP="00F06B42">
      <w:pPr>
        <w:shd w:val="clear" w:color="auto" w:fill="FFFFFF"/>
        <w:tabs>
          <w:tab w:val="left" w:pos="806"/>
          <w:tab w:val="left" w:pos="9972"/>
        </w:tabs>
        <w:ind w:firstLine="570"/>
        <w:jc w:val="both"/>
        <w:rPr>
          <w:color w:val="000000"/>
          <w:spacing w:val="-5"/>
        </w:rPr>
      </w:pPr>
      <w:r w:rsidRPr="00244190">
        <w:rPr>
          <w:b/>
          <w:i/>
          <w:iCs/>
          <w:color w:val="000000"/>
          <w:spacing w:val="-2"/>
        </w:rPr>
        <w:t xml:space="preserve">Очікувану </w:t>
      </w:r>
      <w:r w:rsidRPr="00244190">
        <w:rPr>
          <w:b/>
          <w:bCs/>
          <w:i/>
          <w:iCs/>
          <w:color w:val="000000"/>
          <w:spacing w:val="-2"/>
        </w:rPr>
        <w:t xml:space="preserve">інфляцію, </w:t>
      </w:r>
      <w:r w:rsidRPr="00244190">
        <w:rPr>
          <w:color w:val="000000"/>
          <w:spacing w:val="-2"/>
        </w:rPr>
        <w:t>яка спричиняється певними тен</w:t>
      </w:r>
      <w:r w:rsidRPr="00244190">
        <w:rPr>
          <w:color w:val="000000"/>
          <w:spacing w:val="-2"/>
        </w:rPr>
        <w:softHyphen/>
      </w:r>
      <w:r w:rsidRPr="00244190">
        <w:rPr>
          <w:color w:val="000000"/>
          <w:spacing w:val="-6"/>
        </w:rPr>
        <w:t xml:space="preserve">денціями в економіці або заходами, запланованими державою, </w:t>
      </w:r>
      <w:r w:rsidRPr="00244190">
        <w:rPr>
          <w:color w:val="000000"/>
          <w:spacing w:val="-5"/>
        </w:rPr>
        <w:t xml:space="preserve">тому вона очікувана і </w:t>
      </w:r>
      <w:proofErr w:type="spellStart"/>
      <w:r w:rsidRPr="00244190">
        <w:rPr>
          <w:color w:val="000000"/>
          <w:spacing w:val="-5"/>
        </w:rPr>
        <w:t>можне</w:t>
      </w:r>
      <w:proofErr w:type="spellEnd"/>
      <w:r w:rsidRPr="00244190">
        <w:rPr>
          <w:color w:val="000000"/>
          <w:spacing w:val="-5"/>
        </w:rPr>
        <w:t xml:space="preserve"> бути врахована заздалегідь.</w:t>
      </w:r>
    </w:p>
    <w:p w:rsidR="00F06B42" w:rsidRPr="00244190" w:rsidRDefault="00F06B42" w:rsidP="00F06B42">
      <w:pPr>
        <w:shd w:val="clear" w:color="auto" w:fill="FFFFFF"/>
        <w:ind w:left="10" w:right="19" w:firstLine="557"/>
        <w:jc w:val="both"/>
      </w:pPr>
      <w:r w:rsidRPr="00244190">
        <w:rPr>
          <w:b/>
          <w:bCs/>
          <w:i/>
          <w:iCs/>
          <w:color w:val="000000"/>
          <w:spacing w:val="-3"/>
        </w:rPr>
        <w:t xml:space="preserve">Неочікувану (непередбачену) інфляцію </w:t>
      </w:r>
      <w:r w:rsidRPr="00244190">
        <w:rPr>
          <w:color w:val="000000"/>
          <w:spacing w:val="-3"/>
        </w:rPr>
        <w:t>яка результа</w:t>
      </w:r>
      <w:r w:rsidRPr="00244190">
        <w:rPr>
          <w:color w:val="000000"/>
          <w:spacing w:val="-3"/>
        </w:rPr>
        <w:softHyphen/>
      </w:r>
      <w:r w:rsidRPr="00244190">
        <w:rPr>
          <w:color w:val="000000"/>
          <w:spacing w:val="-2"/>
        </w:rPr>
        <w:t xml:space="preserve">том непередбачених змін в економіці, наслідком виникнення </w:t>
      </w:r>
      <w:r w:rsidRPr="00244190">
        <w:rPr>
          <w:color w:val="000000"/>
          <w:spacing w:val="-7"/>
        </w:rPr>
        <w:t>незапланованих змін у сукупному попиті та пропозиції. Ха</w:t>
      </w:r>
      <w:r w:rsidRPr="00244190">
        <w:rPr>
          <w:color w:val="000000"/>
          <w:spacing w:val="-6"/>
        </w:rPr>
        <w:t xml:space="preserve">рактеризується різким стрибком цін. що негативно впливає на </w:t>
      </w:r>
      <w:r w:rsidRPr="00244190">
        <w:rPr>
          <w:color w:val="000000"/>
          <w:spacing w:val="-4"/>
        </w:rPr>
        <w:t>грошовий обіг та систему оподаткування.</w:t>
      </w:r>
    </w:p>
    <w:p w:rsidR="00F06B42" w:rsidRPr="00BD5E6E" w:rsidRDefault="00F06B42" w:rsidP="00F06B42">
      <w:pPr>
        <w:shd w:val="clear" w:color="auto" w:fill="FFFFFF"/>
        <w:ind w:left="10" w:right="10" w:firstLine="298"/>
        <w:jc w:val="both"/>
        <w:rPr>
          <w:b/>
          <w:i/>
          <w:iCs/>
          <w:color w:val="000000"/>
          <w:spacing w:val="-6"/>
        </w:rPr>
      </w:pPr>
      <w:r w:rsidRPr="00BD5E6E">
        <w:rPr>
          <w:b/>
          <w:i/>
          <w:iCs/>
          <w:color w:val="000000"/>
          <w:spacing w:val="-6"/>
        </w:rPr>
        <w:t xml:space="preserve">За характером перебігу інфляція може бути: </w:t>
      </w:r>
    </w:p>
    <w:p w:rsidR="00F06B42" w:rsidRPr="00244190" w:rsidRDefault="00F06B42" w:rsidP="00F06B42">
      <w:pPr>
        <w:shd w:val="clear" w:color="auto" w:fill="FFFFFF"/>
        <w:ind w:left="10" w:right="10" w:firstLine="298"/>
        <w:jc w:val="both"/>
      </w:pPr>
      <w:r w:rsidRPr="00BD5E6E">
        <w:rPr>
          <w:b/>
          <w:i/>
          <w:iCs/>
          <w:color w:val="000000"/>
          <w:spacing w:val="-2"/>
        </w:rPr>
        <w:t>Збалансованою</w:t>
      </w:r>
      <w:r w:rsidRPr="00244190">
        <w:rPr>
          <w:i/>
          <w:iCs/>
          <w:color w:val="000000"/>
          <w:spacing w:val="-2"/>
        </w:rPr>
        <w:t xml:space="preserve"> – </w:t>
      </w:r>
      <w:r w:rsidRPr="00244190">
        <w:rPr>
          <w:color w:val="000000"/>
          <w:spacing w:val="-2"/>
        </w:rPr>
        <w:t xml:space="preserve">це помірне, найчастіше передбачене </w:t>
      </w:r>
      <w:r w:rsidRPr="00244190">
        <w:rPr>
          <w:color w:val="000000"/>
          <w:spacing w:val="-5"/>
        </w:rPr>
        <w:t xml:space="preserve">зростання цін, що не впливає на загальний обсяг виробництва </w:t>
      </w:r>
      <w:r w:rsidRPr="00244190">
        <w:rPr>
          <w:color w:val="000000"/>
        </w:rPr>
        <w:t xml:space="preserve">чи перерозподіл доходів. Характеризується незначним, </w:t>
      </w:r>
      <w:r w:rsidRPr="00244190">
        <w:rPr>
          <w:color w:val="000000"/>
          <w:spacing w:val="-7"/>
        </w:rPr>
        <w:t>помірним ростом цін одночасно на всі товари та послуги. Про</w:t>
      </w:r>
      <w:r w:rsidRPr="00244190">
        <w:rPr>
          <w:color w:val="000000"/>
          <w:spacing w:val="-7"/>
        </w:rPr>
        <w:softHyphen/>
      </w:r>
      <w:r w:rsidRPr="00244190">
        <w:rPr>
          <w:color w:val="000000"/>
          <w:spacing w:val="-3"/>
        </w:rPr>
        <w:t>те така інфляція дуже рідкісна.</w:t>
      </w:r>
    </w:p>
    <w:p w:rsidR="00F06B42" w:rsidRPr="00244190" w:rsidRDefault="00F06B42" w:rsidP="00F06B42">
      <w:pPr>
        <w:shd w:val="clear" w:color="auto" w:fill="FFFFFF"/>
        <w:ind w:left="19" w:right="10" w:firstLine="557"/>
        <w:jc w:val="both"/>
      </w:pPr>
      <w:r w:rsidRPr="00BD5E6E">
        <w:rPr>
          <w:b/>
          <w:i/>
          <w:iCs/>
          <w:color w:val="000000"/>
          <w:spacing w:val="2"/>
        </w:rPr>
        <w:t>Незбалансованою, що</w:t>
      </w:r>
      <w:r w:rsidRPr="00244190">
        <w:rPr>
          <w:i/>
          <w:iCs/>
          <w:color w:val="000000"/>
          <w:spacing w:val="2"/>
        </w:rPr>
        <w:t xml:space="preserve"> </w:t>
      </w:r>
      <w:r w:rsidRPr="00244190">
        <w:rPr>
          <w:color w:val="000000"/>
          <w:spacing w:val="2"/>
        </w:rPr>
        <w:t>являє собою різні темпи зрос</w:t>
      </w:r>
      <w:r w:rsidRPr="00244190">
        <w:rPr>
          <w:color w:val="000000"/>
          <w:spacing w:val="2"/>
        </w:rPr>
        <w:softHyphen/>
      </w:r>
      <w:r w:rsidRPr="00244190">
        <w:rPr>
          <w:color w:val="000000"/>
          <w:spacing w:val="-3"/>
        </w:rPr>
        <w:t xml:space="preserve">тання цін на різні </w:t>
      </w:r>
      <w:r w:rsidRPr="00244190">
        <w:rPr>
          <w:bCs/>
          <w:color w:val="000000"/>
          <w:spacing w:val="-3"/>
        </w:rPr>
        <w:t>товари</w:t>
      </w:r>
      <w:r w:rsidRPr="00244190">
        <w:rPr>
          <w:b/>
          <w:bCs/>
          <w:color w:val="000000"/>
          <w:spacing w:val="-3"/>
        </w:rPr>
        <w:t xml:space="preserve"> </w:t>
      </w:r>
      <w:r w:rsidRPr="00244190">
        <w:rPr>
          <w:color w:val="000000"/>
          <w:spacing w:val="-3"/>
        </w:rPr>
        <w:t>та послуги. Впливає на затрати та податки.</w:t>
      </w:r>
    </w:p>
    <w:p w:rsidR="00F06B42" w:rsidRPr="00BD5E6E" w:rsidRDefault="00F06B42" w:rsidP="00F06B42">
      <w:pPr>
        <w:shd w:val="clear" w:color="auto" w:fill="FFFFFF"/>
        <w:ind w:right="845" w:firstLine="709"/>
        <w:jc w:val="both"/>
        <w:rPr>
          <w:b/>
        </w:rPr>
      </w:pPr>
      <w:r w:rsidRPr="00BD5E6E">
        <w:rPr>
          <w:b/>
          <w:i/>
          <w:iCs/>
          <w:color w:val="000000"/>
          <w:spacing w:val="-8"/>
        </w:rPr>
        <w:t xml:space="preserve">За характером інфляційного процесу або </w:t>
      </w:r>
      <w:r w:rsidRPr="00BD5E6E">
        <w:rPr>
          <w:b/>
          <w:i/>
          <w:iCs/>
          <w:color w:val="000000"/>
          <w:spacing w:val="-7"/>
        </w:rPr>
        <w:t>знецінення грошей буває:</w:t>
      </w:r>
    </w:p>
    <w:p w:rsidR="00F06B42" w:rsidRPr="00244190" w:rsidRDefault="00F06B42" w:rsidP="00F06B42">
      <w:pPr>
        <w:shd w:val="clear" w:color="auto" w:fill="FFFFFF"/>
        <w:ind w:left="29" w:right="10" w:firstLine="547"/>
        <w:jc w:val="both"/>
      </w:pPr>
      <w:r w:rsidRPr="00244190">
        <w:rPr>
          <w:b/>
          <w:i/>
          <w:iCs/>
          <w:color w:val="000000"/>
          <w:spacing w:val="-3"/>
        </w:rPr>
        <w:t>Відкрита інфляція</w:t>
      </w:r>
      <w:r w:rsidRPr="00244190">
        <w:rPr>
          <w:i/>
          <w:iCs/>
          <w:color w:val="000000"/>
          <w:spacing w:val="-3"/>
        </w:rPr>
        <w:t xml:space="preserve"> — </w:t>
      </w:r>
      <w:r w:rsidRPr="00244190">
        <w:rPr>
          <w:color w:val="000000"/>
          <w:spacing w:val="-3"/>
        </w:rPr>
        <w:t xml:space="preserve">характеризується зростанням цін </w:t>
      </w:r>
      <w:r w:rsidRPr="00244190">
        <w:rPr>
          <w:color w:val="000000"/>
          <w:spacing w:val="-5"/>
        </w:rPr>
        <w:t>на вільному ринку при невтручанні держави у процес їх фор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7"/>
        </w:rPr>
        <w:t xml:space="preserve">мування. Найбільш </w:t>
      </w:r>
      <w:r w:rsidRPr="00244190">
        <w:rPr>
          <w:bCs/>
          <w:color w:val="000000"/>
          <w:spacing w:val="-7"/>
        </w:rPr>
        <w:t>відчутна</w:t>
      </w:r>
      <w:r w:rsidRPr="00244190">
        <w:rPr>
          <w:b/>
          <w:bCs/>
          <w:color w:val="000000"/>
          <w:spacing w:val="-7"/>
        </w:rPr>
        <w:t xml:space="preserve"> </w:t>
      </w:r>
      <w:r w:rsidRPr="00244190">
        <w:rPr>
          <w:color w:val="000000"/>
          <w:spacing w:val="-7"/>
        </w:rPr>
        <w:t>у монополізованих секторах еко</w:t>
      </w:r>
      <w:r w:rsidRPr="00244190">
        <w:rPr>
          <w:color w:val="000000"/>
          <w:spacing w:val="-7"/>
        </w:rPr>
        <w:softHyphen/>
      </w:r>
      <w:r w:rsidRPr="00244190">
        <w:rPr>
          <w:color w:val="000000"/>
          <w:spacing w:val="-9"/>
        </w:rPr>
        <w:t>номіки.</w:t>
      </w:r>
    </w:p>
    <w:p w:rsidR="00F06B42" w:rsidRPr="00244190" w:rsidRDefault="00F06B42" w:rsidP="00F06B42">
      <w:pPr>
        <w:shd w:val="clear" w:color="auto" w:fill="FFFFFF"/>
        <w:ind w:left="19" w:right="10" w:firstLine="547"/>
        <w:jc w:val="both"/>
        <w:rPr>
          <w:color w:val="000000"/>
          <w:spacing w:val="-11"/>
        </w:rPr>
      </w:pPr>
      <w:r w:rsidRPr="00244190">
        <w:rPr>
          <w:b/>
          <w:bCs/>
          <w:i/>
          <w:iCs/>
          <w:color w:val="000000"/>
        </w:rPr>
        <w:t xml:space="preserve">Прихована </w:t>
      </w:r>
      <w:r w:rsidRPr="00244190">
        <w:rPr>
          <w:b/>
          <w:i/>
          <w:iCs/>
          <w:color w:val="000000"/>
        </w:rPr>
        <w:t>інфляція</w:t>
      </w:r>
      <w:r w:rsidRPr="00244190">
        <w:rPr>
          <w:i/>
          <w:iCs/>
          <w:color w:val="000000"/>
        </w:rPr>
        <w:t xml:space="preserve"> </w:t>
      </w:r>
      <w:r w:rsidRPr="00244190">
        <w:rPr>
          <w:color w:val="000000"/>
        </w:rPr>
        <w:t>– збереження сталих цін та за</w:t>
      </w:r>
      <w:r w:rsidRPr="00244190">
        <w:rPr>
          <w:color w:val="000000"/>
        </w:rPr>
        <w:softHyphen/>
      </w:r>
      <w:r w:rsidRPr="00244190">
        <w:rPr>
          <w:color w:val="000000"/>
          <w:spacing w:val="-6"/>
        </w:rPr>
        <w:t xml:space="preserve">робітної плати при зростанні продуктивності праці; зниження якості товарів та послуг при сталому рівні цін; зростання рівня </w:t>
      </w:r>
      <w:r w:rsidRPr="00244190">
        <w:rPr>
          <w:color w:val="000000"/>
          <w:spacing w:val="-5"/>
        </w:rPr>
        <w:t xml:space="preserve">державних роздрібних </w:t>
      </w:r>
      <w:r w:rsidRPr="00244190">
        <w:rPr>
          <w:bCs/>
          <w:color w:val="000000"/>
          <w:spacing w:val="-5"/>
        </w:rPr>
        <w:t>цін</w:t>
      </w:r>
      <w:r w:rsidRPr="00244190">
        <w:rPr>
          <w:b/>
          <w:bCs/>
          <w:color w:val="000000"/>
          <w:spacing w:val="-5"/>
        </w:rPr>
        <w:t xml:space="preserve"> </w:t>
      </w:r>
      <w:r w:rsidRPr="00244190">
        <w:rPr>
          <w:color w:val="000000"/>
          <w:spacing w:val="-5"/>
        </w:rPr>
        <w:t xml:space="preserve">через вільно вибраний споживчий </w:t>
      </w:r>
      <w:r w:rsidRPr="00244190">
        <w:rPr>
          <w:color w:val="000000"/>
          <w:spacing w:val="-11"/>
        </w:rPr>
        <w:t>кошик.</w:t>
      </w:r>
    </w:p>
    <w:p w:rsidR="00F06B42" w:rsidRPr="00244190" w:rsidRDefault="00F06B42" w:rsidP="00F06B42">
      <w:pPr>
        <w:shd w:val="clear" w:color="auto" w:fill="FFFFFF"/>
        <w:ind w:left="19" w:right="10" w:firstLine="547"/>
        <w:jc w:val="both"/>
        <w:rPr>
          <w:color w:val="000000"/>
          <w:spacing w:val="-4"/>
        </w:rPr>
      </w:pPr>
      <w:r w:rsidRPr="00244190">
        <w:rPr>
          <w:b/>
          <w:bCs/>
          <w:i/>
          <w:iCs/>
          <w:color w:val="000000"/>
          <w:spacing w:val="-2"/>
        </w:rPr>
        <w:t xml:space="preserve">Придушена </w:t>
      </w:r>
      <w:r w:rsidRPr="00244190">
        <w:rPr>
          <w:b/>
          <w:i/>
          <w:iCs/>
          <w:color w:val="000000"/>
          <w:spacing w:val="-2"/>
        </w:rPr>
        <w:t>інфляція</w:t>
      </w:r>
      <w:r w:rsidRPr="00244190">
        <w:rPr>
          <w:i/>
          <w:iCs/>
          <w:color w:val="000000"/>
          <w:spacing w:val="-2"/>
        </w:rPr>
        <w:t xml:space="preserve"> </w:t>
      </w:r>
      <w:r w:rsidRPr="00244190">
        <w:rPr>
          <w:color w:val="000000"/>
          <w:spacing w:val="-2"/>
        </w:rPr>
        <w:t>– проявляється у зростанні неза</w:t>
      </w:r>
      <w:r w:rsidRPr="00244190">
        <w:rPr>
          <w:color w:val="000000"/>
          <w:spacing w:val="-6"/>
        </w:rPr>
        <w:t xml:space="preserve">доволеного попиту та грошових заощаджень населення, які не </w:t>
      </w:r>
      <w:r w:rsidRPr="00244190">
        <w:rPr>
          <w:color w:val="000000"/>
          <w:spacing w:val="-4"/>
        </w:rPr>
        <w:t>знаходять реалізації.</w:t>
      </w:r>
    </w:p>
    <w:p w:rsidR="00F06B42" w:rsidRPr="00244190" w:rsidRDefault="00F06B42" w:rsidP="00F06B42">
      <w:pPr>
        <w:shd w:val="clear" w:color="auto" w:fill="FFFFFF"/>
        <w:ind w:firstLine="513"/>
        <w:rPr>
          <w:b/>
        </w:rPr>
      </w:pPr>
      <w:r w:rsidRPr="00244190">
        <w:rPr>
          <w:b/>
          <w:i/>
          <w:iCs/>
          <w:color w:val="000000"/>
          <w:spacing w:val="2"/>
        </w:rPr>
        <w:t>Економічні та соціальні наслідки інфляції</w:t>
      </w:r>
    </w:p>
    <w:p w:rsidR="00F06B42" w:rsidRPr="00244190" w:rsidRDefault="00F06B42" w:rsidP="00F06B42">
      <w:pPr>
        <w:shd w:val="clear" w:color="auto" w:fill="FFFFFF"/>
        <w:ind w:right="19" w:firstLine="513"/>
        <w:jc w:val="both"/>
      </w:pPr>
      <w:r w:rsidRPr="00244190">
        <w:rPr>
          <w:color w:val="000000"/>
          <w:spacing w:val="-3"/>
        </w:rPr>
        <w:t xml:space="preserve">Наслідки інфляції складні і різноманітні. Найбільші її темпи сприяють росту цін і норми прибутку. Високий рівень </w:t>
      </w:r>
      <w:r w:rsidRPr="00244190">
        <w:rPr>
          <w:color w:val="000000"/>
          <w:spacing w:val="1"/>
        </w:rPr>
        <w:t xml:space="preserve">інфляції </w:t>
      </w:r>
      <w:r w:rsidRPr="00244190">
        <w:rPr>
          <w:bCs/>
          <w:color w:val="000000"/>
          <w:spacing w:val="1"/>
        </w:rPr>
        <w:t>перетворюється</w:t>
      </w:r>
      <w:r w:rsidRPr="00244190">
        <w:rPr>
          <w:b/>
          <w:bCs/>
          <w:color w:val="000000"/>
          <w:spacing w:val="1"/>
        </w:rPr>
        <w:t xml:space="preserve"> </w:t>
      </w:r>
      <w:r w:rsidRPr="00244190">
        <w:rPr>
          <w:color w:val="000000"/>
          <w:spacing w:val="1"/>
        </w:rPr>
        <w:t xml:space="preserve">у </w:t>
      </w:r>
      <w:r w:rsidRPr="00244190">
        <w:rPr>
          <w:bCs/>
          <w:color w:val="000000"/>
          <w:spacing w:val="1"/>
        </w:rPr>
        <w:t>серйозну</w:t>
      </w:r>
      <w:r w:rsidRPr="00244190">
        <w:rPr>
          <w:b/>
          <w:bCs/>
          <w:color w:val="000000"/>
          <w:spacing w:val="1"/>
        </w:rPr>
        <w:t xml:space="preserve"> </w:t>
      </w:r>
      <w:r w:rsidRPr="00244190">
        <w:rPr>
          <w:color w:val="000000"/>
          <w:spacing w:val="1"/>
        </w:rPr>
        <w:t xml:space="preserve">перешкоду для </w:t>
      </w:r>
      <w:r w:rsidRPr="00244190">
        <w:rPr>
          <w:bCs/>
          <w:color w:val="000000"/>
          <w:spacing w:val="1"/>
        </w:rPr>
        <w:t>вироб</w:t>
      </w:r>
      <w:r w:rsidRPr="00244190">
        <w:rPr>
          <w:bCs/>
          <w:color w:val="000000"/>
          <w:spacing w:val="1"/>
        </w:rPr>
        <w:softHyphen/>
      </w:r>
      <w:r w:rsidRPr="00244190">
        <w:rPr>
          <w:bCs/>
          <w:color w:val="000000"/>
          <w:spacing w:val="3"/>
        </w:rPr>
        <w:t>ництва</w:t>
      </w:r>
      <w:r w:rsidRPr="00244190">
        <w:rPr>
          <w:b/>
          <w:bCs/>
          <w:color w:val="000000"/>
          <w:spacing w:val="3"/>
        </w:rPr>
        <w:t xml:space="preserve">, </w:t>
      </w:r>
      <w:r w:rsidRPr="00244190">
        <w:rPr>
          <w:color w:val="000000"/>
          <w:spacing w:val="3"/>
        </w:rPr>
        <w:t xml:space="preserve">обумовлює економічну і соціальну напруженість у </w:t>
      </w:r>
      <w:r w:rsidRPr="00244190">
        <w:rPr>
          <w:color w:val="000000"/>
          <w:spacing w:val="2"/>
        </w:rPr>
        <w:t>суспільстві.</w:t>
      </w:r>
    </w:p>
    <w:p w:rsidR="00F06B42" w:rsidRPr="00244190" w:rsidRDefault="00F06B42" w:rsidP="00F06B42">
      <w:pPr>
        <w:shd w:val="clear" w:color="auto" w:fill="FFFFFF"/>
        <w:ind w:firstLine="513"/>
        <w:rPr>
          <w:b/>
        </w:rPr>
      </w:pPr>
      <w:r w:rsidRPr="00244190">
        <w:rPr>
          <w:b/>
          <w:color w:val="000000"/>
          <w:spacing w:val="6"/>
        </w:rPr>
        <w:t>Економічні та соціальні наслідки інфляції: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4"/>
        </w:rPr>
        <w:t>інфляція дезорганізує господарства, наносить серйоз</w:t>
      </w:r>
      <w:r w:rsidRPr="00244190">
        <w:rPr>
          <w:color w:val="000000"/>
          <w:spacing w:val="4"/>
        </w:rPr>
        <w:softHyphen/>
      </w:r>
      <w:r w:rsidRPr="00244190">
        <w:rPr>
          <w:color w:val="000000"/>
          <w:spacing w:val="10"/>
        </w:rPr>
        <w:t xml:space="preserve">ний економічний збиток як великому, так і малому </w:t>
      </w:r>
      <w:r w:rsidRPr="00244190">
        <w:rPr>
          <w:color w:val="000000"/>
          <w:spacing w:val="9"/>
        </w:rPr>
        <w:t xml:space="preserve">бізнесу, насамперед через невизначеність ринкової </w:t>
      </w:r>
      <w:r w:rsidRPr="00244190">
        <w:rPr>
          <w:color w:val="000000"/>
          <w:spacing w:val="3"/>
        </w:rPr>
        <w:t>кон'юнктури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10"/>
        </w:rPr>
        <w:t xml:space="preserve">заважає проведенню ефективної макроекономічної </w:t>
      </w:r>
      <w:r w:rsidRPr="00244190">
        <w:rPr>
          <w:color w:val="000000"/>
          <w:spacing w:val="4"/>
        </w:rPr>
        <w:t>політики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7"/>
        </w:rPr>
        <w:t xml:space="preserve">нерівномірне зростання цін підсилює диспропорцію </w:t>
      </w:r>
      <w:r w:rsidRPr="00244190">
        <w:rPr>
          <w:color w:val="000000"/>
          <w:spacing w:val="2"/>
        </w:rPr>
        <w:t>між галузями економіки, спотворюючи структуру спо</w:t>
      </w:r>
      <w:r w:rsidRPr="00244190">
        <w:rPr>
          <w:color w:val="000000"/>
          <w:spacing w:val="2"/>
        </w:rPr>
        <w:softHyphen/>
      </w:r>
      <w:r w:rsidRPr="00244190">
        <w:rPr>
          <w:color w:val="000000"/>
          <w:spacing w:val="4"/>
        </w:rPr>
        <w:t>живчого попиту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10"/>
        </w:rPr>
        <w:t xml:space="preserve">ціна перестає виконувати свою головну функцію у </w:t>
      </w:r>
      <w:r w:rsidRPr="00244190">
        <w:rPr>
          <w:color w:val="000000"/>
          <w:spacing w:val="9"/>
        </w:rPr>
        <w:t>ринковому господарстві – бути об'єктивним інфор</w:t>
      </w:r>
      <w:r w:rsidRPr="00244190">
        <w:rPr>
          <w:color w:val="000000"/>
          <w:spacing w:val="9"/>
        </w:rPr>
        <w:softHyphen/>
      </w:r>
      <w:r w:rsidRPr="00244190">
        <w:rPr>
          <w:color w:val="000000"/>
          <w:spacing w:val="4"/>
        </w:rPr>
        <w:t>маційним сигналом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4"/>
        </w:rPr>
        <w:t>відбувається відтік капіталу у торгівлю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3"/>
        </w:rPr>
        <w:t xml:space="preserve">інфляція загострює товарний голод, підриває стимули </w:t>
      </w:r>
      <w:r w:rsidRPr="00244190">
        <w:rPr>
          <w:color w:val="000000"/>
          <w:spacing w:val="2"/>
        </w:rPr>
        <w:t>до грошового обігу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5"/>
        </w:rPr>
        <w:t xml:space="preserve">прискорюється матеріалізація грошей, під час </w:t>
      </w:r>
      <w:r w:rsidRPr="00244190">
        <w:rPr>
          <w:color w:val="000000"/>
          <w:spacing w:val="2"/>
        </w:rPr>
        <w:t>інфляції зростають ціни на нерухомість та товарно-ма</w:t>
      </w:r>
      <w:r w:rsidRPr="00244190">
        <w:rPr>
          <w:color w:val="000000"/>
          <w:spacing w:val="10"/>
        </w:rPr>
        <w:t>теріальні</w:t>
      </w:r>
      <w:r>
        <w:rPr>
          <w:color w:val="000000"/>
          <w:spacing w:val="10"/>
        </w:rPr>
        <w:t xml:space="preserve"> запаси, тому </w:t>
      </w:r>
      <w:r w:rsidRPr="00244190">
        <w:rPr>
          <w:color w:val="000000"/>
          <w:spacing w:val="10"/>
        </w:rPr>
        <w:t xml:space="preserve">домогосподарства та </w:t>
      </w:r>
      <w:r w:rsidRPr="00244190">
        <w:rPr>
          <w:color w:val="000000"/>
          <w:spacing w:val="4"/>
        </w:rPr>
        <w:t>підприємства намагаються позбутися грошей і вклас</w:t>
      </w:r>
      <w:r w:rsidRPr="00244190">
        <w:rPr>
          <w:color w:val="000000"/>
          <w:spacing w:val="4"/>
        </w:rPr>
        <w:softHyphen/>
        <w:t>ти їх у нерухомість та товарні запаси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7"/>
        </w:rPr>
        <w:lastRenderedPageBreak/>
        <w:t>порушує функціонування грошово-кредитної систе</w:t>
      </w:r>
      <w:r w:rsidRPr="00244190">
        <w:rPr>
          <w:color w:val="000000"/>
          <w:spacing w:val="3"/>
        </w:rPr>
        <w:t>ми, відроджує бартер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4"/>
        </w:rPr>
        <w:t xml:space="preserve">знецінює надходження від оподаткування, тим самим </w:t>
      </w:r>
      <w:r w:rsidRPr="00244190">
        <w:rPr>
          <w:color w:val="000000"/>
          <w:spacing w:val="5"/>
        </w:rPr>
        <w:t>негативно впливає на фіскальну політику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4"/>
        </w:rPr>
        <w:t>підриває курс національної валюти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4"/>
        </w:rPr>
        <w:t xml:space="preserve">знижує мотивацію до інвестування, інвестиції стають </w:t>
      </w:r>
      <w:r w:rsidRPr="00244190">
        <w:rPr>
          <w:color w:val="000000"/>
          <w:spacing w:val="5"/>
        </w:rPr>
        <w:t>ще більш ризикованими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</w:pPr>
      <w:r w:rsidRPr="00244190">
        <w:rPr>
          <w:color w:val="000000"/>
          <w:spacing w:val="4"/>
        </w:rPr>
        <w:t>знижує мотивацію до праці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</w:pPr>
      <w:r w:rsidRPr="00244190">
        <w:rPr>
          <w:color w:val="000000"/>
          <w:spacing w:val="3"/>
        </w:rPr>
        <w:t xml:space="preserve">зниження реальних </w:t>
      </w:r>
      <w:r w:rsidRPr="00244190">
        <w:rPr>
          <w:bCs/>
          <w:color w:val="000000"/>
          <w:spacing w:val="3"/>
        </w:rPr>
        <w:t>доходів</w:t>
      </w:r>
      <w:r w:rsidRPr="00244190">
        <w:rPr>
          <w:b/>
          <w:bCs/>
          <w:color w:val="000000"/>
          <w:spacing w:val="3"/>
        </w:rPr>
        <w:t xml:space="preserve"> </w:t>
      </w:r>
      <w:r w:rsidRPr="00244190">
        <w:rPr>
          <w:color w:val="000000"/>
          <w:spacing w:val="3"/>
        </w:rPr>
        <w:t xml:space="preserve">населення, насамперед це </w:t>
      </w:r>
      <w:r w:rsidRPr="00244190">
        <w:rPr>
          <w:color w:val="000000"/>
          <w:spacing w:val="4"/>
        </w:rPr>
        <w:t xml:space="preserve">стосується осіб, які отримують </w:t>
      </w:r>
      <w:r w:rsidRPr="00244190">
        <w:rPr>
          <w:bCs/>
          <w:color w:val="000000"/>
          <w:spacing w:val="4"/>
        </w:rPr>
        <w:t>фіксовані</w:t>
      </w:r>
      <w:r w:rsidRPr="00244190">
        <w:rPr>
          <w:b/>
          <w:bCs/>
          <w:color w:val="000000"/>
          <w:spacing w:val="4"/>
        </w:rPr>
        <w:t xml:space="preserve"> </w:t>
      </w:r>
      <w:r w:rsidRPr="00244190">
        <w:rPr>
          <w:color w:val="000000"/>
          <w:spacing w:val="4"/>
        </w:rPr>
        <w:t xml:space="preserve">номінальні </w:t>
      </w:r>
      <w:r w:rsidRPr="00244190">
        <w:rPr>
          <w:color w:val="000000"/>
          <w:spacing w:val="-7"/>
        </w:rPr>
        <w:t xml:space="preserve">доходи (працівники </w:t>
      </w:r>
      <w:r>
        <w:rPr>
          <w:color w:val="000000"/>
          <w:spacing w:val="-7"/>
        </w:rPr>
        <w:t>бюджетних організацій, пенсіоне</w:t>
      </w:r>
      <w:r w:rsidRPr="00244190">
        <w:rPr>
          <w:color w:val="000000"/>
          <w:spacing w:val="-5"/>
        </w:rPr>
        <w:t xml:space="preserve">ри, </w:t>
      </w:r>
      <w:r w:rsidRPr="00244190">
        <w:rPr>
          <w:bCs/>
          <w:color w:val="000000"/>
          <w:spacing w:val="-5"/>
        </w:rPr>
        <w:t>студенти</w:t>
      </w:r>
      <w:r w:rsidRPr="00244190">
        <w:rPr>
          <w:b/>
          <w:bCs/>
          <w:color w:val="000000"/>
          <w:spacing w:val="-5"/>
        </w:rPr>
        <w:t xml:space="preserve">). </w:t>
      </w:r>
      <w:r w:rsidRPr="00244190">
        <w:rPr>
          <w:color w:val="000000"/>
          <w:spacing w:val="-5"/>
        </w:rPr>
        <w:t xml:space="preserve">Зміна реального доходу виражається </w:t>
      </w:r>
      <w:r w:rsidRPr="00244190">
        <w:rPr>
          <w:color w:val="000000"/>
          <w:spacing w:val="-4"/>
        </w:rPr>
        <w:t>приблизно у такому вигляді:</w:t>
      </w:r>
    </w:p>
    <w:p w:rsidR="00F06B42" w:rsidRPr="00244190" w:rsidRDefault="00F06B42" w:rsidP="00F06B42">
      <w:pPr>
        <w:widowControl w:val="0"/>
        <w:shd w:val="clear" w:color="auto" w:fill="FFFFFF"/>
        <w:autoSpaceDE w:val="0"/>
        <w:autoSpaceDN w:val="0"/>
        <w:adjustRightInd w:val="0"/>
        <w:ind w:left="851"/>
        <w:jc w:val="both"/>
        <w:rPr>
          <w:color w:val="000000"/>
        </w:rPr>
      </w:pPr>
      <w:r w:rsidRPr="00244190">
        <w:rPr>
          <w:color w:val="000000"/>
          <w:spacing w:val="-3"/>
        </w:rPr>
        <w:t>реальний доход (%)</w:t>
      </w:r>
      <w:r>
        <w:rPr>
          <w:color w:val="000000"/>
          <w:spacing w:val="-3"/>
        </w:rPr>
        <w:t xml:space="preserve"> = номінальний доход (%) – зрос</w:t>
      </w:r>
      <w:r w:rsidRPr="00244190">
        <w:rPr>
          <w:color w:val="000000"/>
          <w:spacing w:val="-4"/>
        </w:rPr>
        <w:t xml:space="preserve">тання цін </w:t>
      </w:r>
      <w:r w:rsidRPr="00244190">
        <w:rPr>
          <w:iCs/>
          <w:color w:val="000000"/>
          <w:spacing w:val="-4"/>
        </w:rPr>
        <w:t>(%)</w:t>
      </w:r>
      <w:r w:rsidRPr="00244190">
        <w:rPr>
          <w:i/>
          <w:iCs/>
          <w:color w:val="000000"/>
          <w:spacing w:val="-4"/>
        </w:rPr>
        <w:t xml:space="preserve"> </w:t>
      </w:r>
      <w:r w:rsidRPr="00244190">
        <w:rPr>
          <w:color w:val="000000"/>
          <w:spacing w:val="-4"/>
        </w:rPr>
        <w:t>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color w:val="000000"/>
          <w:spacing w:val="-2"/>
        </w:rPr>
        <w:t xml:space="preserve">знецінювання заощаджень населення,  інфляція </w:t>
      </w:r>
      <w:r w:rsidRPr="00244190">
        <w:rPr>
          <w:color w:val="000000"/>
          <w:spacing w:val="-5"/>
        </w:rPr>
        <w:t>знецінює їх вартість;</w:t>
      </w:r>
    </w:p>
    <w:p w:rsidR="00F06B42" w:rsidRPr="00244190" w:rsidRDefault="00F06B42" w:rsidP="00F06B42">
      <w:pPr>
        <w:widowControl w:val="0"/>
        <w:numPr>
          <w:ilvl w:val="0"/>
          <w:numId w:val="22"/>
        </w:numPr>
        <w:shd w:val="clear" w:color="auto" w:fill="FFFFFF"/>
        <w:autoSpaceDE w:val="0"/>
        <w:autoSpaceDN w:val="0"/>
        <w:adjustRightInd w:val="0"/>
        <w:ind w:left="851" w:hanging="425"/>
        <w:jc w:val="both"/>
        <w:rPr>
          <w:color w:val="000000"/>
        </w:rPr>
      </w:pPr>
      <w:r w:rsidRPr="00244190">
        <w:rPr>
          <w:bCs/>
          <w:color w:val="000000"/>
          <w:spacing w:val="-8"/>
        </w:rPr>
        <w:t>погіршення</w:t>
      </w:r>
      <w:r w:rsidRPr="00244190">
        <w:rPr>
          <w:b/>
          <w:bCs/>
          <w:color w:val="000000"/>
          <w:spacing w:val="-8"/>
        </w:rPr>
        <w:t xml:space="preserve"> </w:t>
      </w:r>
      <w:r w:rsidRPr="00244190">
        <w:rPr>
          <w:color w:val="000000"/>
          <w:spacing w:val="-8"/>
        </w:rPr>
        <w:t>умов життя тощо.</w:t>
      </w:r>
    </w:p>
    <w:p w:rsidR="00F06B42" w:rsidRPr="00244190" w:rsidRDefault="00F06B42" w:rsidP="00F06B42">
      <w:pPr>
        <w:shd w:val="clear" w:color="auto" w:fill="FFFFFF"/>
        <w:ind w:firstLine="513"/>
        <w:rPr>
          <w:b/>
        </w:rPr>
      </w:pPr>
      <w:r w:rsidRPr="00244190">
        <w:rPr>
          <w:b/>
          <w:i/>
          <w:iCs/>
          <w:color w:val="000000"/>
          <w:spacing w:val="-1"/>
        </w:rPr>
        <w:t>Антиінфляційна політика держави</w:t>
      </w:r>
    </w:p>
    <w:p w:rsidR="00F06B42" w:rsidRPr="00244190" w:rsidRDefault="00F06B42" w:rsidP="00F06B42">
      <w:pPr>
        <w:shd w:val="clear" w:color="auto" w:fill="FFFFFF"/>
        <w:ind w:right="58" w:firstLine="513"/>
        <w:jc w:val="both"/>
      </w:pPr>
      <w:r w:rsidRPr="00244190">
        <w:rPr>
          <w:color w:val="000000"/>
          <w:spacing w:val="-5"/>
        </w:rPr>
        <w:t xml:space="preserve">Основними формами стабілізації грошового обігу, що </w:t>
      </w:r>
      <w:r w:rsidRPr="00244190">
        <w:rPr>
          <w:color w:val="000000"/>
          <w:spacing w:val="-6"/>
        </w:rPr>
        <w:t xml:space="preserve">залежать від стану інфляційних процесів, є грошові реформи й </w:t>
      </w:r>
      <w:r w:rsidRPr="00244190">
        <w:rPr>
          <w:color w:val="000000"/>
          <w:spacing w:val="-3"/>
        </w:rPr>
        <w:t>антиінфляційна політика.</w:t>
      </w:r>
    </w:p>
    <w:p w:rsidR="00F06B42" w:rsidRPr="00244190" w:rsidRDefault="00F06B42" w:rsidP="00F06B42">
      <w:pPr>
        <w:shd w:val="clear" w:color="auto" w:fill="FFFFFF"/>
        <w:ind w:right="48" w:firstLine="513"/>
        <w:jc w:val="both"/>
      </w:pPr>
      <w:r w:rsidRPr="00244190">
        <w:rPr>
          <w:b/>
          <w:color w:val="000000"/>
          <w:spacing w:val="-11"/>
        </w:rPr>
        <w:t xml:space="preserve">Антиінфляційна </w:t>
      </w:r>
      <w:r w:rsidRPr="00244190">
        <w:rPr>
          <w:b/>
          <w:bCs/>
          <w:color w:val="000000"/>
          <w:spacing w:val="-11"/>
        </w:rPr>
        <w:t xml:space="preserve">політика </w:t>
      </w:r>
      <w:r w:rsidRPr="00244190">
        <w:rPr>
          <w:color w:val="000000"/>
          <w:spacing w:val="-11"/>
        </w:rPr>
        <w:t xml:space="preserve">– комплекс заходів державного </w:t>
      </w:r>
      <w:r w:rsidRPr="00244190">
        <w:rPr>
          <w:color w:val="000000"/>
          <w:spacing w:val="-7"/>
        </w:rPr>
        <w:t>регулювання економіки, спрямованих на боротьбу з інфляцією.</w:t>
      </w:r>
    </w:p>
    <w:p w:rsidR="00F06B42" w:rsidRPr="00244190" w:rsidRDefault="00F06B42" w:rsidP="00F06B42">
      <w:pPr>
        <w:shd w:val="clear" w:color="auto" w:fill="FFFFFF"/>
        <w:ind w:right="48" w:firstLine="513"/>
        <w:jc w:val="both"/>
      </w:pPr>
      <w:r w:rsidRPr="00244190">
        <w:rPr>
          <w:color w:val="000000"/>
          <w:spacing w:val="-5"/>
        </w:rPr>
        <w:t>Дотепер сформульовано два основних напрямки, спря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1"/>
        </w:rPr>
        <w:t xml:space="preserve">мованих на зведення темпів інфляційних процесів до </w:t>
      </w:r>
      <w:r w:rsidRPr="00244190">
        <w:rPr>
          <w:color w:val="000000"/>
          <w:spacing w:val="-4"/>
        </w:rPr>
        <w:t>мінімального рівня: кейнсіанський та монетарний.</w:t>
      </w:r>
    </w:p>
    <w:p w:rsidR="00F06B42" w:rsidRPr="00244190" w:rsidRDefault="00F06B42" w:rsidP="00F06B42">
      <w:pPr>
        <w:shd w:val="clear" w:color="auto" w:fill="FFFFFF"/>
        <w:ind w:right="48" w:firstLine="513"/>
        <w:jc w:val="both"/>
      </w:pPr>
      <w:r w:rsidRPr="00244190">
        <w:rPr>
          <w:color w:val="000000"/>
          <w:spacing w:val="1"/>
        </w:rPr>
        <w:t xml:space="preserve">Кейнсіанська антиінфляційна політика полягає у </w:t>
      </w:r>
      <w:r w:rsidRPr="00244190">
        <w:rPr>
          <w:color w:val="000000"/>
          <w:spacing w:val="-6"/>
        </w:rPr>
        <w:t>стабілізації сукупного попиту, але досвід довів, що цього зама</w:t>
      </w:r>
      <w:r w:rsidRPr="00244190">
        <w:rPr>
          <w:color w:val="000000"/>
          <w:spacing w:val="-6"/>
        </w:rPr>
        <w:softHyphen/>
      </w:r>
      <w:r w:rsidRPr="00244190">
        <w:rPr>
          <w:color w:val="000000"/>
          <w:spacing w:val="-2"/>
        </w:rPr>
        <w:t>ло для приборкання інфляції.</w:t>
      </w:r>
    </w:p>
    <w:p w:rsidR="00F06B42" w:rsidRPr="00244190" w:rsidRDefault="00F06B42" w:rsidP="00F06B42">
      <w:pPr>
        <w:shd w:val="clear" w:color="auto" w:fill="FFFFFF"/>
        <w:ind w:right="48" w:firstLine="513"/>
        <w:jc w:val="both"/>
      </w:pPr>
      <w:r w:rsidRPr="00244190">
        <w:rPr>
          <w:color w:val="000000"/>
          <w:spacing w:val="-3"/>
        </w:rPr>
        <w:t xml:space="preserve">Існують кілька напрямків монетарної антиінфляційної </w:t>
      </w:r>
      <w:r w:rsidRPr="00244190">
        <w:rPr>
          <w:color w:val="000000"/>
          <w:spacing w:val="-5"/>
        </w:rPr>
        <w:t>політики:</w:t>
      </w:r>
    </w:p>
    <w:p w:rsidR="00F06B42" w:rsidRPr="00244190" w:rsidRDefault="00F06B42" w:rsidP="00F06B42">
      <w:pPr>
        <w:shd w:val="clear" w:color="auto" w:fill="FFFFFF"/>
        <w:ind w:right="38" w:firstLine="513"/>
        <w:jc w:val="both"/>
      </w:pPr>
      <w:r w:rsidRPr="00244190">
        <w:rPr>
          <w:b/>
          <w:bCs/>
          <w:color w:val="000000"/>
          <w:spacing w:val="-8"/>
        </w:rPr>
        <w:t xml:space="preserve">Політика шокової терапії (активна політика) </w:t>
      </w:r>
      <w:r w:rsidRPr="00244190">
        <w:rPr>
          <w:color w:val="000000"/>
          <w:spacing w:val="-8"/>
        </w:rPr>
        <w:t>– ба</w:t>
      </w:r>
      <w:r w:rsidRPr="00244190">
        <w:rPr>
          <w:color w:val="000000"/>
          <w:spacing w:val="-8"/>
        </w:rPr>
        <w:softHyphen/>
      </w:r>
      <w:r w:rsidRPr="00244190">
        <w:rPr>
          <w:color w:val="000000"/>
          <w:spacing w:val="-5"/>
        </w:rPr>
        <w:t>зується на різкому скороченні темпів зростання грошової ма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4"/>
        </w:rPr>
        <w:t>си, особливо прийнятна в умовах гіперінфляції, передбачає зменшення дефіциту бюджету за рахунок:</w:t>
      </w:r>
    </w:p>
    <w:p w:rsidR="00F06B42" w:rsidRPr="00BD76BB" w:rsidRDefault="00F06B42" w:rsidP="00F06B42">
      <w:pPr>
        <w:pStyle w:val="11"/>
        <w:widowControl w:val="0"/>
        <w:numPr>
          <w:ilvl w:val="0"/>
          <w:numId w:val="23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D76BB">
        <w:rPr>
          <w:color w:val="000000"/>
          <w:spacing w:val="-4"/>
          <w:sz w:val="24"/>
          <w:szCs w:val="24"/>
        </w:rPr>
        <w:t>скорочення витрат на соціальні програми;</w:t>
      </w:r>
    </w:p>
    <w:p w:rsidR="00F06B42" w:rsidRPr="00BD76BB" w:rsidRDefault="00F06B42" w:rsidP="00F06B42">
      <w:pPr>
        <w:pStyle w:val="11"/>
        <w:widowControl w:val="0"/>
        <w:numPr>
          <w:ilvl w:val="0"/>
          <w:numId w:val="23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D76BB">
        <w:rPr>
          <w:color w:val="000000"/>
          <w:spacing w:val="-4"/>
          <w:sz w:val="24"/>
          <w:szCs w:val="24"/>
        </w:rPr>
        <w:t>збільшення відсоткової ставки;</w:t>
      </w:r>
    </w:p>
    <w:p w:rsidR="00F06B42" w:rsidRPr="00BD76BB" w:rsidRDefault="00F06B42" w:rsidP="00F06B42">
      <w:pPr>
        <w:pStyle w:val="11"/>
        <w:widowControl w:val="0"/>
        <w:numPr>
          <w:ilvl w:val="0"/>
          <w:numId w:val="23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D76BB">
        <w:rPr>
          <w:color w:val="000000"/>
          <w:spacing w:val="-4"/>
          <w:sz w:val="24"/>
          <w:szCs w:val="24"/>
        </w:rPr>
        <w:t>зменшення податкових ставок;</w:t>
      </w:r>
    </w:p>
    <w:p w:rsidR="00F06B42" w:rsidRPr="00BD76BB" w:rsidRDefault="00F06B42" w:rsidP="00F06B42">
      <w:pPr>
        <w:pStyle w:val="11"/>
        <w:widowControl w:val="0"/>
        <w:numPr>
          <w:ilvl w:val="0"/>
          <w:numId w:val="23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left="1418" w:hanging="992"/>
        <w:jc w:val="both"/>
        <w:rPr>
          <w:color w:val="000000"/>
          <w:sz w:val="24"/>
          <w:szCs w:val="24"/>
        </w:rPr>
      </w:pPr>
      <w:r w:rsidRPr="00BD76BB">
        <w:rPr>
          <w:color w:val="000000"/>
          <w:spacing w:val="-5"/>
          <w:sz w:val="24"/>
          <w:szCs w:val="24"/>
        </w:rPr>
        <w:t>обмеження грошової маси тощо,</w:t>
      </w:r>
    </w:p>
    <w:p w:rsidR="00F06B42" w:rsidRPr="00244190" w:rsidRDefault="00F06B42" w:rsidP="00F06B42">
      <w:pPr>
        <w:shd w:val="clear" w:color="auto" w:fill="FFFFFF"/>
        <w:tabs>
          <w:tab w:val="left" w:pos="806"/>
        </w:tabs>
        <w:jc w:val="both"/>
        <w:rPr>
          <w:color w:val="000000"/>
          <w:spacing w:val="-4"/>
        </w:rPr>
      </w:pPr>
      <w:r>
        <w:rPr>
          <w:color w:val="000000"/>
          <w:spacing w:val="-5"/>
        </w:rPr>
        <w:tab/>
      </w:r>
      <w:r w:rsidRPr="00244190">
        <w:rPr>
          <w:color w:val="000000"/>
          <w:spacing w:val="-5"/>
        </w:rPr>
        <w:t>У результаті подорожчання кредиту підприємства бан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1"/>
        </w:rPr>
        <w:t xml:space="preserve">крутують, а низька податкова ставка заохочує сильні </w:t>
      </w:r>
      <w:r w:rsidRPr="00244190">
        <w:rPr>
          <w:color w:val="000000"/>
          <w:spacing w:val="-2"/>
        </w:rPr>
        <w:t>підприємства. Таким чином інфляція призупиняється.</w:t>
      </w:r>
    </w:p>
    <w:p w:rsidR="00F06B42" w:rsidRPr="00244190" w:rsidRDefault="00F06B42" w:rsidP="00F06B42">
      <w:pPr>
        <w:shd w:val="clear" w:color="auto" w:fill="FFFFFF"/>
        <w:ind w:right="67" w:firstLine="513"/>
      </w:pPr>
      <w:r w:rsidRPr="00244190">
        <w:rPr>
          <w:color w:val="000000"/>
          <w:spacing w:val="-5"/>
        </w:rPr>
        <w:t>Негативний наслідок цього методу полягає у зниженні добробуту населення.</w:t>
      </w:r>
    </w:p>
    <w:p w:rsidR="00F06B42" w:rsidRPr="00244190" w:rsidRDefault="00F06B42" w:rsidP="00F06B42">
      <w:pPr>
        <w:shd w:val="clear" w:color="auto" w:fill="FFFFFF"/>
        <w:ind w:right="58" w:firstLine="513"/>
        <w:jc w:val="both"/>
      </w:pPr>
      <w:r w:rsidRPr="00244190">
        <w:rPr>
          <w:b/>
          <w:color w:val="000000"/>
          <w:spacing w:val="-4"/>
        </w:rPr>
        <w:t xml:space="preserve">Політика градуювання або поступових змін (адаптивна </w:t>
      </w:r>
      <w:r w:rsidRPr="00244190">
        <w:rPr>
          <w:b/>
          <w:color w:val="000000"/>
          <w:spacing w:val="-3"/>
        </w:rPr>
        <w:t>політика)</w:t>
      </w:r>
      <w:r w:rsidRPr="00244190">
        <w:rPr>
          <w:color w:val="000000"/>
          <w:spacing w:val="-3"/>
        </w:rPr>
        <w:t xml:space="preserve"> – метод монетарного напрямку, що проявляється у </w:t>
      </w:r>
      <w:r w:rsidRPr="00244190">
        <w:rPr>
          <w:color w:val="000000"/>
          <w:spacing w:val="-6"/>
        </w:rPr>
        <w:t xml:space="preserve">пристосуванні до умов інфляції, у </w:t>
      </w:r>
      <w:r w:rsidRPr="00244190">
        <w:rPr>
          <w:bCs/>
          <w:color w:val="000000"/>
          <w:spacing w:val="-6"/>
        </w:rPr>
        <w:t>пом'якшенні</w:t>
      </w:r>
      <w:r w:rsidRPr="00244190">
        <w:rPr>
          <w:b/>
          <w:bCs/>
          <w:color w:val="000000"/>
          <w:spacing w:val="-6"/>
        </w:rPr>
        <w:t xml:space="preserve"> </w:t>
      </w:r>
      <w:r w:rsidRPr="00244190">
        <w:rPr>
          <w:color w:val="000000"/>
          <w:spacing w:val="-6"/>
        </w:rPr>
        <w:t xml:space="preserve">її негативних </w:t>
      </w:r>
      <w:r w:rsidRPr="00244190">
        <w:rPr>
          <w:color w:val="000000"/>
          <w:spacing w:val="-4"/>
        </w:rPr>
        <w:t>наслідків, полягає у поступовому зниженні темпів зростання грошової маси. Політика проводиться за рахунок:</w:t>
      </w:r>
    </w:p>
    <w:p w:rsidR="00F06B42" w:rsidRPr="00244190" w:rsidRDefault="00F06B42" w:rsidP="00F06B42">
      <w:pPr>
        <w:widowControl w:val="0"/>
        <w:numPr>
          <w:ilvl w:val="0"/>
          <w:numId w:val="24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807"/>
        <w:rPr>
          <w:color w:val="000000"/>
        </w:rPr>
      </w:pPr>
      <w:r w:rsidRPr="00244190">
        <w:rPr>
          <w:color w:val="000000"/>
          <w:spacing w:val="-3"/>
        </w:rPr>
        <w:t>стабілізації інфляційних очікувань;</w:t>
      </w:r>
    </w:p>
    <w:p w:rsidR="00F06B42" w:rsidRPr="00244190" w:rsidRDefault="00F06B42" w:rsidP="00F06B42">
      <w:pPr>
        <w:widowControl w:val="0"/>
        <w:numPr>
          <w:ilvl w:val="0"/>
          <w:numId w:val="24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807"/>
        <w:rPr>
          <w:color w:val="000000"/>
        </w:rPr>
      </w:pPr>
      <w:r w:rsidRPr="00244190">
        <w:rPr>
          <w:color w:val="000000"/>
          <w:spacing w:val="-5"/>
        </w:rPr>
        <w:t>поступового обмеження грошової пропозиції;</w:t>
      </w:r>
    </w:p>
    <w:p w:rsidR="00F06B42" w:rsidRPr="00244190" w:rsidRDefault="00F06B42" w:rsidP="00F06B42">
      <w:pPr>
        <w:widowControl w:val="0"/>
        <w:numPr>
          <w:ilvl w:val="0"/>
          <w:numId w:val="24"/>
        </w:numPr>
        <w:shd w:val="clear" w:color="auto" w:fill="FFFFFF"/>
        <w:tabs>
          <w:tab w:val="left" w:pos="806"/>
        </w:tabs>
        <w:autoSpaceDE w:val="0"/>
        <w:autoSpaceDN w:val="0"/>
        <w:adjustRightInd w:val="0"/>
        <w:ind w:hanging="807"/>
        <w:rPr>
          <w:color w:val="000000"/>
        </w:rPr>
      </w:pPr>
      <w:r w:rsidRPr="00244190">
        <w:rPr>
          <w:color w:val="000000"/>
          <w:spacing w:val="-5"/>
        </w:rPr>
        <w:t>індексації грошових доходів населення.</w:t>
      </w:r>
    </w:p>
    <w:p w:rsidR="00F06B42" w:rsidRPr="00244190" w:rsidRDefault="00F06B42" w:rsidP="00F06B42">
      <w:pPr>
        <w:shd w:val="clear" w:color="auto" w:fill="FFFFFF"/>
        <w:ind w:right="58" w:firstLine="513"/>
        <w:jc w:val="both"/>
      </w:pPr>
      <w:r w:rsidRPr="00244190">
        <w:rPr>
          <w:color w:val="000000"/>
          <w:spacing w:val="2"/>
        </w:rPr>
        <w:t xml:space="preserve">Ця політика дає позитивні результати за умови, що </w:t>
      </w:r>
      <w:r w:rsidRPr="00244190">
        <w:rPr>
          <w:color w:val="000000"/>
          <w:spacing w:val="-4"/>
        </w:rPr>
        <w:t>темп приросту грошової маси та рівня цін не перевищує 20% на рік.</w:t>
      </w:r>
    </w:p>
    <w:p w:rsidR="00F06B42" w:rsidRPr="00244190" w:rsidRDefault="00F06B42" w:rsidP="00F06B42">
      <w:pPr>
        <w:shd w:val="clear" w:color="auto" w:fill="FFFFFF"/>
        <w:ind w:right="58" w:firstLine="513"/>
        <w:jc w:val="both"/>
      </w:pPr>
      <w:r w:rsidRPr="00244190">
        <w:rPr>
          <w:b/>
          <w:color w:val="000000"/>
          <w:spacing w:val="-5"/>
        </w:rPr>
        <w:t>Політика доходів</w:t>
      </w:r>
      <w:r w:rsidRPr="00244190">
        <w:rPr>
          <w:color w:val="000000"/>
          <w:spacing w:val="-5"/>
        </w:rPr>
        <w:t xml:space="preserve"> — припускає контроль над цінами і </w:t>
      </w:r>
      <w:r w:rsidRPr="00244190">
        <w:rPr>
          <w:color w:val="000000"/>
          <w:spacing w:val="-6"/>
        </w:rPr>
        <w:t>зарплатою шляхом повного їх заморожування або встановлен</w:t>
      </w:r>
      <w:r w:rsidRPr="00244190">
        <w:rPr>
          <w:color w:val="000000"/>
          <w:spacing w:val="-6"/>
        </w:rPr>
        <w:softHyphen/>
      </w:r>
      <w:r w:rsidRPr="00244190">
        <w:rPr>
          <w:color w:val="000000"/>
          <w:spacing w:val="-1"/>
        </w:rPr>
        <w:t>ня меж їх зростання, з соціальних мотивів цей вид ан</w:t>
      </w:r>
      <w:r w:rsidRPr="00244190">
        <w:rPr>
          <w:color w:val="000000"/>
          <w:spacing w:val="-2"/>
        </w:rPr>
        <w:t xml:space="preserve">тиінфляційної політики застосовується </w:t>
      </w:r>
      <w:proofErr w:type="spellStart"/>
      <w:r w:rsidRPr="00244190">
        <w:rPr>
          <w:color w:val="000000"/>
          <w:spacing w:val="-2"/>
        </w:rPr>
        <w:t>рідко</w:t>
      </w:r>
      <w:proofErr w:type="spellEnd"/>
      <w:r w:rsidRPr="00244190">
        <w:rPr>
          <w:color w:val="000000"/>
          <w:spacing w:val="-2"/>
        </w:rPr>
        <w:t>, оскільки, по-</w:t>
      </w:r>
      <w:r w:rsidRPr="00244190">
        <w:rPr>
          <w:color w:val="000000"/>
          <w:spacing w:val="-5"/>
        </w:rPr>
        <w:t>перше, уповільнення зростання цін викликає дефіцит на деякі товари, по-друге, зростання цін стримується лише на визначе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4"/>
        </w:rPr>
        <w:t>ний час, а при скасуванні обмежень прискорюється.</w:t>
      </w:r>
    </w:p>
    <w:p w:rsidR="00F06B42" w:rsidRPr="00244190" w:rsidRDefault="00F06B42" w:rsidP="00F06B42">
      <w:pPr>
        <w:shd w:val="clear" w:color="auto" w:fill="FFFFFF"/>
        <w:ind w:right="58" w:firstLine="513"/>
        <w:jc w:val="both"/>
      </w:pPr>
      <w:r w:rsidRPr="00244190">
        <w:rPr>
          <w:color w:val="000000"/>
          <w:spacing w:val="-5"/>
        </w:rPr>
        <w:t xml:space="preserve">Варіант анти інфляційної політики вибирають </w:t>
      </w:r>
      <w:r w:rsidRPr="00244190">
        <w:rPr>
          <w:bCs/>
          <w:color w:val="000000"/>
          <w:spacing w:val="-5"/>
        </w:rPr>
        <w:t>залежно</w:t>
      </w:r>
      <w:r w:rsidRPr="00244190">
        <w:rPr>
          <w:b/>
          <w:bCs/>
          <w:color w:val="000000"/>
          <w:spacing w:val="-5"/>
        </w:rPr>
        <w:t xml:space="preserve"> </w:t>
      </w:r>
      <w:r w:rsidRPr="00244190">
        <w:rPr>
          <w:color w:val="000000"/>
          <w:spacing w:val="-4"/>
        </w:rPr>
        <w:t>від темпів інфляції та пріоритетів. Якщо ставиться мета при</w:t>
      </w:r>
      <w:r w:rsidRPr="00244190">
        <w:rPr>
          <w:color w:val="000000"/>
          <w:spacing w:val="-4"/>
        </w:rPr>
        <w:softHyphen/>
      </w:r>
      <w:r w:rsidRPr="00244190">
        <w:rPr>
          <w:color w:val="000000"/>
          <w:spacing w:val="-5"/>
        </w:rPr>
        <w:t>боркати інфляцію за будь-яких умов, то паралельно викорис</w:t>
      </w:r>
      <w:r w:rsidRPr="00244190">
        <w:rPr>
          <w:color w:val="000000"/>
          <w:spacing w:val="-5"/>
        </w:rPr>
        <w:softHyphen/>
      </w:r>
      <w:r w:rsidRPr="00244190">
        <w:rPr>
          <w:color w:val="000000"/>
          <w:spacing w:val="-3"/>
        </w:rPr>
        <w:t>товують кілька методів антиінфляційної політики.</w:t>
      </w:r>
    </w:p>
    <w:p w:rsidR="00F06B42" w:rsidRPr="00244190" w:rsidRDefault="00F06B42" w:rsidP="00F06B42">
      <w:pPr>
        <w:shd w:val="clear" w:color="auto" w:fill="FFFFFF"/>
        <w:ind w:firstLine="513"/>
      </w:pPr>
      <w:r w:rsidRPr="00244190">
        <w:rPr>
          <w:color w:val="000000"/>
          <w:spacing w:val="-4"/>
        </w:rPr>
        <w:t>Також при інфляції здійснюють грошові реформи.</w:t>
      </w:r>
    </w:p>
    <w:p w:rsidR="00F06B42" w:rsidRPr="00244190" w:rsidRDefault="00F06B42" w:rsidP="00F06B42">
      <w:pPr>
        <w:shd w:val="clear" w:color="auto" w:fill="FFFFFF"/>
        <w:ind w:right="48" w:firstLine="513"/>
        <w:jc w:val="both"/>
      </w:pPr>
      <w:r w:rsidRPr="00244190">
        <w:rPr>
          <w:b/>
          <w:bCs/>
          <w:color w:val="000000"/>
          <w:spacing w:val="-8"/>
        </w:rPr>
        <w:t xml:space="preserve">Грошові реформи </w:t>
      </w:r>
      <w:r w:rsidRPr="00244190">
        <w:rPr>
          <w:color w:val="000000"/>
          <w:spacing w:val="-8"/>
        </w:rPr>
        <w:t xml:space="preserve">використовують для ліквідації зайвих </w:t>
      </w:r>
      <w:r w:rsidRPr="00244190">
        <w:rPr>
          <w:color w:val="000000"/>
          <w:spacing w:val="-5"/>
        </w:rPr>
        <w:t>грошей в обігу. Основними прийомами грошових реформ є:</w:t>
      </w:r>
    </w:p>
    <w:p w:rsidR="00F06B42" w:rsidRPr="00244190" w:rsidRDefault="00F06B42" w:rsidP="00F06B42">
      <w:pPr>
        <w:shd w:val="clear" w:color="auto" w:fill="FFFFFF"/>
        <w:ind w:right="38" w:firstLine="513"/>
        <w:jc w:val="both"/>
      </w:pPr>
      <w:r w:rsidRPr="002D4DDE">
        <w:rPr>
          <w:b/>
          <w:i/>
          <w:iCs/>
          <w:color w:val="000000"/>
          <w:spacing w:val="-2"/>
        </w:rPr>
        <w:lastRenderedPageBreak/>
        <w:t>Нуліфікація</w:t>
      </w:r>
      <w:r w:rsidRPr="00244190">
        <w:rPr>
          <w:i/>
          <w:iCs/>
          <w:color w:val="000000"/>
          <w:spacing w:val="-2"/>
        </w:rPr>
        <w:t xml:space="preserve"> — </w:t>
      </w:r>
      <w:r w:rsidRPr="00244190">
        <w:rPr>
          <w:color w:val="000000"/>
          <w:spacing w:val="-2"/>
        </w:rPr>
        <w:t xml:space="preserve">оголошення про анулювання сильно </w:t>
      </w:r>
      <w:r w:rsidRPr="00244190">
        <w:rPr>
          <w:color w:val="000000"/>
          <w:spacing w:val="-6"/>
        </w:rPr>
        <w:t>знеціненої грошової одиниці</w:t>
      </w:r>
      <w:r>
        <w:rPr>
          <w:color w:val="000000"/>
          <w:spacing w:val="-6"/>
        </w:rPr>
        <w:t xml:space="preserve"> і введення нової валюти. Напри</w:t>
      </w:r>
      <w:r w:rsidRPr="00244190">
        <w:rPr>
          <w:color w:val="000000"/>
          <w:spacing w:val="-6"/>
        </w:rPr>
        <w:t>клад, нуліфікація була прогол</w:t>
      </w:r>
      <w:r>
        <w:rPr>
          <w:color w:val="000000"/>
          <w:spacing w:val="-6"/>
        </w:rPr>
        <w:t>ошена у Німеччині 1925 р., Угор</w:t>
      </w:r>
      <w:r>
        <w:rPr>
          <w:color w:val="000000"/>
          <w:spacing w:val="-5"/>
        </w:rPr>
        <w:t>щині 1946р</w:t>
      </w:r>
      <w:r w:rsidRPr="00244190">
        <w:rPr>
          <w:color w:val="000000"/>
          <w:spacing w:val="-5"/>
        </w:rPr>
        <w:t>., Україні 1994 р.</w:t>
      </w:r>
    </w:p>
    <w:p w:rsidR="00F06B42" w:rsidRPr="00244190" w:rsidRDefault="00F06B42" w:rsidP="00F06B42">
      <w:pPr>
        <w:shd w:val="clear" w:color="auto" w:fill="FFFFFF"/>
        <w:ind w:right="38" w:firstLine="513"/>
        <w:jc w:val="both"/>
      </w:pPr>
      <w:r w:rsidRPr="002D4DDE">
        <w:rPr>
          <w:b/>
          <w:i/>
          <w:iCs/>
          <w:color w:val="000000"/>
          <w:spacing w:val="-5"/>
        </w:rPr>
        <w:t>Ревальвація</w:t>
      </w:r>
      <w:r w:rsidRPr="00244190">
        <w:rPr>
          <w:i/>
          <w:iCs/>
          <w:color w:val="000000"/>
          <w:spacing w:val="-5"/>
        </w:rPr>
        <w:t xml:space="preserve">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-5"/>
        </w:rPr>
        <w:t xml:space="preserve"> процес збільшення вартості національної </w:t>
      </w:r>
      <w:r w:rsidRPr="00244190">
        <w:rPr>
          <w:color w:val="000000"/>
          <w:spacing w:val="-6"/>
        </w:rPr>
        <w:t>валютно-грошової одиниці порівняно з валютами інших країн.</w:t>
      </w:r>
    </w:p>
    <w:p w:rsidR="00F06B42" w:rsidRPr="00244190" w:rsidRDefault="00F06B42" w:rsidP="00F06B42">
      <w:pPr>
        <w:shd w:val="clear" w:color="auto" w:fill="FFFFFF"/>
        <w:tabs>
          <w:tab w:val="left" w:pos="806"/>
        </w:tabs>
        <w:ind w:firstLine="513"/>
        <w:rPr>
          <w:color w:val="000000"/>
          <w:spacing w:val="-4"/>
        </w:rPr>
      </w:pPr>
      <w:r w:rsidRPr="002D4DDE">
        <w:rPr>
          <w:b/>
          <w:i/>
          <w:iCs/>
          <w:color w:val="000000"/>
          <w:spacing w:val="-1"/>
        </w:rPr>
        <w:t>Девальвація</w:t>
      </w:r>
      <w:r w:rsidRPr="00244190">
        <w:rPr>
          <w:i/>
          <w:iCs/>
          <w:color w:val="000000"/>
          <w:spacing w:val="-1"/>
        </w:rPr>
        <w:t xml:space="preserve">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-1"/>
        </w:rPr>
        <w:t xml:space="preserve"> процес офіційного зниження курсу </w:t>
      </w:r>
      <w:r w:rsidRPr="00244190">
        <w:rPr>
          <w:color w:val="000000"/>
          <w:spacing w:val="-4"/>
        </w:rPr>
        <w:t>національної валюти стосовно валют інших країн.</w:t>
      </w:r>
    </w:p>
    <w:p w:rsidR="00F06B42" w:rsidRPr="00244190" w:rsidRDefault="00F06B42" w:rsidP="00F06B42">
      <w:pPr>
        <w:shd w:val="clear" w:color="auto" w:fill="FFFFFF"/>
        <w:ind w:right="10" w:firstLine="513"/>
        <w:jc w:val="both"/>
      </w:pPr>
      <w:r w:rsidRPr="002D4DDE">
        <w:rPr>
          <w:b/>
          <w:i/>
          <w:iCs/>
          <w:color w:val="000000"/>
          <w:spacing w:val="-1"/>
        </w:rPr>
        <w:t xml:space="preserve">Деномінація </w:t>
      </w:r>
      <w:r w:rsidRPr="00244190">
        <w:rPr>
          <w:color w:val="000000"/>
          <w:spacing w:val="-3"/>
        </w:rPr>
        <w:t>–</w:t>
      </w:r>
      <w:r w:rsidRPr="00244190">
        <w:rPr>
          <w:color w:val="000000"/>
          <w:spacing w:val="-1"/>
        </w:rPr>
        <w:t xml:space="preserve"> проце</w:t>
      </w:r>
      <w:r>
        <w:rPr>
          <w:color w:val="000000"/>
          <w:spacing w:val="-1"/>
        </w:rPr>
        <w:t>с укрупнення національної грошо</w:t>
      </w:r>
      <w:r w:rsidRPr="00244190">
        <w:rPr>
          <w:color w:val="000000"/>
          <w:spacing w:val="-4"/>
        </w:rPr>
        <w:t xml:space="preserve">вої одиниці шляхом обміну за встановленим співвідношенням </w:t>
      </w:r>
      <w:r w:rsidRPr="00244190">
        <w:rPr>
          <w:color w:val="000000"/>
          <w:spacing w:val="-3"/>
        </w:rPr>
        <w:t>старих грошових знаків на нові.</w:t>
      </w:r>
    </w:p>
    <w:p w:rsidR="00F06B42" w:rsidRPr="00D8202D" w:rsidRDefault="00F06B42" w:rsidP="00F06B42">
      <w:pPr>
        <w:ind w:firstLine="567"/>
        <w:jc w:val="both"/>
      </w:pPr>
      <w:r w:rsidRPr="00244190">
        <w:rPr>
          <w:color w:val="000000"/>
          <w:spacing w:val="-5"/>
        </w:rPr>
        <w:t>Отже, головним принц</w:t>
      </w:r>
      <w:r>
        <w:rPr>
          <w:color w:val="000000"/>
          <w:spacing w:val="-5"/>
        </w:rPr>
        <w:t>ипом боротьби з інфляцією є усу</w:t>
      </w:r>
      <w:r w:rsidRPr="00244190">
        <w:rPr>
          <w:color w:val="000000"/>
          <w:spacing w:val="-4"/>
        </w:rPr>
        <w:t>нення джерел її походження.</w:t>
      </w:r>
      <w:r>
        <w:rPr>
          <w:color w:val="000000"/>
          <w:spacing w:val="-4"/>
        </w:rPr>
        <w:t xml:space="preserve"> Оскільки об'єктивні причини ви</w:t>
      </w:r>
      <w:r w:rsidRPr="00244190">
        <w:rPr>
          <w:color w:val="000000"/>
          <w:spacing w:val="-5"/>
        </w:rPr>
        <w:t xml:space="preserve">никнення інфляції існують, то повністю усунути її неможливо. </w:t>
      </w:r>
      <w:r w:rsidRPr="00244190">
        <w:rPr>
          <w:color w:val="000000"/>
          <w:spacing w:val="5"/>
        </w:rPr>
        <w:t xml:space="preserve">Тому антиінфляційна політика полягає не у ліквідації </w:t>
      </w:r>
      <w:r w:rsidRPr="00244190">
        <w:rPr>
          <w:color w:val="000000"/>
          <w:spacing w:val="-1"/>
        </w:rPr>
        <w:t>інфляції, а у зниженні висо</w:t>
      </w:r>
      <w:r>
        <w:rPr>
          <w:color w:val="000000"/>
          <w:spacing w:val="-1"/>
        </w:rPr>
        <w:t>ких та утриманні стабільно низь</w:t>
      </w:r>
      <w:r w:rsidRPr="00244190">
        <w:rPr>
          <w:color w:val="000000"/>
          <w:spacing w:val="-3"/>
        </w:rPr>
        <w:t>ких темпів передбачуваної інфляції.</w:t>
      </w:r>
    </w:p>
    <w:p w:rsidR="001C7D17" w:rsidRDefault="001C7D17"/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00077"/>
    <w:multiLevelType w:val="hybridMultilevel"/>
    <w:tmpl w:val="028AAFF6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3B14934"/>
    <w:multiLevelType w:val="hybridMultilevel"/>
    <w:tmpl w:val="14929EF0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73D716E"/>
    <w:multiLevelType w:val="hybridMultilevel"/>
    <w:tmpl w:val="9744BB90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A4D4E50"/>
    <w:multiLevelType w:val="hybridMultilevel"/>
    <w:tmpl w:val="3E6AC0E2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4" w15:restartNumberingAfterBreak="0">
    <w:nsid w:val="0D831156"/>
    <w:multiLevelType w:val="hybridMultilevel"/>
    <w:tmpl w:val="A8149196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352B61"/>
    <w:multiLevelType w:val="hybridMultilevel"/>
    <w:tmpl w:val="AC3AE208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2840963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MS Mincho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0617BD"/>
    <w:multiLevelType w:val="hybridMultilevel"/>
    <w:tmpl w:val="D5FA98AA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7" w15:restartNumberingAfterBreak="0">
    <w:nsid w:val="15691BAA"/>
    <w:multiLevelType w:val="hybridMultilevel"/>
    <w:tmpl w:val="F52EA5EC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A3A47EF"/>
    <w:multiLevelType w:val="hybridMultilevel"/>
    <w:tmpl w:val="C414C700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1A9E4F61"/>
    <w:multiLevelType w:val="hybridMultilevel"/>
    <w:tmpl w:val="E946E640"/>
    <w:lvl w:ilvl="0" w:tplc="553A07D6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15218"/>
    <w:multiLevelType w:val="hybridMultilevel"/>
    <w:tmpl w:val="3C3892D0"/>
    <w:lvl w:ilvl="0" w:tplc="112AD8D6">
      <w:start w:val="1"/>
      <w:numFmt w:val="decimal"/>
      <w:lvlText w:val="%1."/>
      <w:lvlJc w:val="left"/>
      <w:pPr>
        <w:tabs>
          <w:tab w:val="num" w:pos="1497"/>
        </w:tabs>
        <w:ind w:left="1497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 w15:restartNumberingAfterBreak="0">
    <w:nsid w:val="24644B2D"/>
    <w:multiLevelType w:val="hybridMultilevel"/>
    <w:tmpl w:val="7A1CF2CA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2" w15:restartNumberingAfterBreak="0">
    <w:nsid w:val="2F3F4CD0"/>
    <w:multiLevelType w:val="hybridMultilevel"/>
    <w:tmpl w:val="224AC7FE"/>
    <w:lvl w:ilvl="0" w:tplc="0422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28409632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MS Mincho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3D1E10"/>
    <w:multiLevelType w:val="hybridMultilevel"/>
    <w:tmpl w:val="06122D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2C47BC"/>
    <w:multiLevelType w:val="hybridMultilevel"/>
    <w:tmpl w:val="79C4CC54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4206291F"/>
    <w:multiLevelType w:val="hybridMultilevel"/>
    <w:tmpl w:val="8CE23D40"/>
    <w:lvl w:ilvl="0" w:tplc="04190001">
      <w:start w:val="1"/>
      <w:numFmt w:val="bullet"/>
      <w:lvlText w:val=""/>
      <w:lvlJc w:val="left"/>
      <w:pPr>
        <w:ind w:left="1233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953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673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93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13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33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553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273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93" w:hanging="360"/>
      </w:pPr>
      <w:rPr>
        <w:rFonts w:ascii="Wingdings" w:hAnsi="Wingdings" w:hint="default"/>
      </w:rPr>
    </w:lvl>
  </w:abstractNum>
  <w:abstractNum w:abstractNumId="16" w15:restartNumberingAfterBreak="0">
    <w:nsid w:val="524A20C9"/>
    <w:multiLevelType w:val="hybridMultilevel"/>
    <w:tmpl w:val="0C4E52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8271DD3"/>
    <w:multiLevelType w:val="hybridMultilevel"/>
    <w:tmpl w:val="0DBA0318"/>
    <w:lvl w:ilvl="0" w:tplc="83BAFB8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8" w15:restartNumberingAfterBreak="0">
    <w:nsid w:val="59EA20F6"/>
    <w:multiLevelType w:val="hybridMultilevel"/>
    <w:tmpl w:val="8D18648A"/>
    <w:lvl w:ilvl="0" w:tplc="04220001">
      <w:start w:val="1"/>
      <w:numFmt w:val="bullet"/>
      <w:lvlText w:val=""/>
      <w:lvlJc w:val="left"/>
      <w:pPr>
        <w:ind w:left="1315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35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55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75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95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915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35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55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75" w:hanging="360"/>
      </w:pPr>
      <w:rPr>
        <w:rFonts w:ascii="Wingdings" w:hAnsi="Wingdings" w:hint="default"/>
      </w:rPr>
    </w:lvl>
  </w:abstractNum>
  <w:abstractNum w:abstractNumId="19" w15:restartNumberingAfterBreak="0">
    <w:nsid w:val="63575ADD"/>
    <w:multiLevelType w:val="hybridMultilevel"/>
    <w:tmpl w:val="402E8D60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C042E01"/>
    <w:multiLevelType w:val="hybridMultilevel"/>
    <w:tmpl w:val="542A5316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6D1F7B73"/>
    <w:multiLevelType w:val="hybridMultilevel"/>
    <w:tmpl w:val="A07408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2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6C955C6"/>
    <w:multiLevelType w:val="hybridMultilevel"/>
    <w:tmpl w:val="8DDCA25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7C1B58B1"/>
    <w:multiLevelType w:val="hybridMultilevel"/>
    <w:tmpl w:val="A98857C2"/>
    <w:lvl w:ilvl="0" w:tplc="0422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727"/>
        </w:tabs>
        <w:ind w:left="272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3447"/>
        </w:tabs>
        <w:ind w:left="344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4167"/>
        </w:tabs>
        <w:ind w:left="416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887"/>
        </w:tabs>
        <w:ind w:left="488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5607"/>
        </w:tabs>
        <w:ind w:left="560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6327"/>
        </w:tabs>
        <w:ind w:left="632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7047"/>
        </w:tabs>
        <w:ind w:left="704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767"/>
        </w:tabs>
        <w:ind w:left="7767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9"/>
  </w:num>
  <w:num w:numId="3">
    <w:abstractNumId w:val="10"/>
  </w:num>
  <w:num w:numId="4">
    <w:abstractNumId w:val="23"/>
  </w:num>
  <w:num w:numId="5">
    <w:abstractNumId w:val="2"/>
  </w:num>
  <w:num w:numId="6">
    <w:abstractNumId w:val="7"/>
  </w:num>
  <w:num w:numId="7">
    <w:abstractNumId w:val="14"/>
  </w:num>
  <w:num w:numId="8">
    <w:abstractNumId w:val="19"/>
  </w:num>
  <w:num w:numId="9">
    <w:abstractNumId w:val="8"/>
  </w:num>
  <w:num w:numId="10">
    <w:abstractNumId w:val="20"/>
  </w:num>
  <w:num w:numId="11">
    <w:abstractNumId w:val="1"/>
  </w:num>
  <w:num w:numId="12">
    <w:abstractNumId w:val="0"/>
  </w:num>
  <w:num w:numId="13">
    <w:abstractNumId w:val="12"/>
  </w:num>
  <w:num w:numId="14">
    <w:abstractNumId w:val="5"/>
  </w:num>
  <w:num w:numId="15">
    <w:abstractNumId w:val="4"/>
  </w:num>
  <w:num w:numId="16">
    <w:abstractNumId w:val="16"/>
  </w:num>
  <w:num w:numId="17">
    <w:abstractNumId w:val="21"/>
  </w:num>
  <w:num w:numId="18">
    <w:abstractNumId w:val="18"/>
  </w:num>
  <w:num w:numId="19">
    <w:abstractNumId w:val="22"/>
  </w:num>
  <w:num w:numId="20">
    <w:abstractNumId w:val="11"/>
  </w:num>
  <w:num w:numId="21">
    <w:abstractNumId w:val="13"/>
  </w:num>
  <w:num w:numId="22">
    <w:abstractNumId w:val="15"/>
  </w:num>
  <w:num w:numId="23">
    <w:abstractNumId w:val="6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37C5"/>
    <w:rsid w:val="000739B7"/>
    <w:rsid w:val="001C7D17"/>
    <w:rsid w:val="00BD6E3C"/>
    <w:rsid w:val="00F06B42"/>
    <w:rsid w:val="00F53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A37A4D0-FDF9-495E-87D8-631F4A869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6B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  <w:rPr>
      <w:sz w:val="28"/>
      <w:szCs w:val="28"/>
    </w:r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  <w:style w:type="paragraph" w:customStyle="1" w:styleId="11">
    <w:name w:val="Абзац списку1"/>
    <w:basedOn w:val="a"/>
    <w:qFormat/>
    <w:rsid w:val="00F06B42"/>
    <w:pPr>
      <w:ind w:left="720"/>
      <w:contextualSpacing/>
    </w:pPr>
    <w:rPr>
      <w:rFonts w:eastAsia="MS Mincho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803</Words>
  <Characters>7298</Characters>
  <Application>Microsoft Office Word</Application>
  <DocSecurity>0</DocSecurity>
  <Lines>60</Lines>
  <Paragraphs>40</Paragraphs>
  <ScaleCrop>false</ScaleCrop>
  <Company/>
  <LinksUpToDate>false</LinksUpToDate>
  <CharactersWithSpaces>20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4</cp:revision>
  <dcterms:created xsi:type="dcterms:W3CDTF">2020-04-06T10:56:00Z</dcterms:created>
  <dcterms:modified xsi:type="dcterms:W3CDTF">2021-04-09T09:16:00Z</dcterms:modified>
</cp:coreProperties>
</file>